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7C4A" w:rsidRDefault="00414A1B" w:rsidP="00367C4A">
      <w:pPr>
        <w:pStyle w:val="Default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Module </w:t>
      </w:r>
      <w:r w:rsidR="00264B3C">
        <w:rPr>
          <w:rFonts w:hint="eastAsia"/>
          <w:b/>
          <w:bCs/>
          <w:sz w:val="28"/>
          <w:szCs w:val="28"/>
        </w:rPr>
        <w:t>4</w:t>
      </w:r>
      <w:r w:rsidR="00367C4A">
        <w:rPr>
          <w:b/>
          <w:bCs/>
          <w:sz w:val="28"/>
          <w:szCs w:val="28"/>
        </w:rPr>
        <w:t xml:space="preserve"> Homework</w:t>
      </w:r>
    </w:p>
    <w:p w:rsidR="00367C4A" w:rsidRDefault="00367C4A" w:rsidP="00367C4A">
      <w:pPr>
        <w:pStyle w:val="Default"/>
        <w:jc w:val="center"/>
        <w:rPr>
          <w:bCs/>
        </w:rPr>
      </w:pPr>
      <w:proofErr w:type="spellStart"/>
      <w:r w:rsidRPr="00367C4A">
        <w:rPr>
          <w:bCs/>
        </w:rPr>
        <w:t>Chengbo</w:t>
      </w:r>
      <w:proofErr w:type="spellEnd"/>
      <w:r w:rsidRPr="00367C4A">
        <w:rPr>
          <w:bCs/>
        </w:rPr>
        <w:t xml:space="preserve"> </w:t>
      </w:r>
      <w:proofErr w:type="spellStart"/>
      <w:proofErr w:type="gramStart"/>
      <w:r w:rsidRPr="00367C4A">
        <w:rPr>
          <w:bCs/>
        </w:rPr>
        <w:t>Gu</w:t>
      </w:r>
      <w:proofErr w:type="spellEnd"/>
      <w:proofErr w:type="gramEnd"/>
    </w:p>
    <w:p w:rsidR="00427801" w:rsidRPr="00367C4A" w:rsidRDefault="00427801" w:rsidP="00367C4A">
      <w:pPr>
        <w:pStyle w:val="Default"/>
        <w:jc w:val="center"/>
        <w:rPr>
          <w:bCs/>
        </w:rPr>
      </w:pPr>
    </w:p>
    <w:p w:rsidR="00414A1B" w:rsidRPr="000A781C" w:rsidRDefault="00264B3C" w:rsidP="00414A1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1.</w:t>
      </w:r>
      <w:proofErr w:type="gramEnd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(</w:t>
      </w:r>
      <w:r>
        <w:rPr>
          <w:rFonts w:ascii="Times New Roman" w:hAnsi="Times New Roman" w:cs="Times New Roman" w:hint="eastAsia"/>
          <w:b/>
          <w:bCs/>
          <w:kern w:val="0"/>
          <w:sz w:val="28"/>
          <w:szCs w:val="28"/>
        </w:rPr>
        <w:t>20</w:t>
      </w:r>
      <w:r w:rsidR="00414A1B" w:rsidRPr="000A781C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points)</w:t>
      </w:r>
    </w:p>
    <w:p w:rsidR="00E432C1" w:rsidRDefault="0090465F" w:rsidP="00E432C1">
      <w:pPr>
        <w:pStyle w:val="Default"/>
        <w:rPr>
          <w:sz w:val="28"/>
          <w:szCs w:val="28"/>
        </w:rPr>
      </w:pPr>
      <w:r w:rsidRPr="0090465F">
        <w:rPr>
          <w:position w:val="-12"/>
          <w:sz w:val="20"/>
          <w:szCs w:val="20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18.1pt" o:ole="">
            <v:imagedata r:id="rId5" o:title=""/>
          </v:shape>
          <o:OLEObject Type="Embed" ProgID="Equation.DSMT4" ShapeID="_x0000_i1025" DrawAspect="Content" ObjectID="_1547813677" r:id="rId6"/>
        </w:object>
      </w:r>
      <w:proofErr w:type="gramStart"/>
      <w:r w:rsidR="00E432C1" w:rsidRPr="00E432C1">
        <w:rPr>
          <w:sz w:val="28"/>
          <w:szCs w:val="28"/>
        </w:rPr>
        <w:t>are</w:t>
      </w:r>
      <w:proofErr w:type="gramEnd"/>
      <w:r w:rsidR="00E432C1" w:rsidRPr="00E432C1">
        <w:rPr>
          <w:sz w:val="28"/>
          <w:szCs w:val="28"/>
        </w:rPr>
        <w:t xml:space="preserve"> independent random samples from a distribution with mean 5 and standard deviation 3. Complete the following: </w:t>
      </w:r>
    </w:p>
    <w:p w:rsidR="00E432C1" w:rsidRDefault="00E432C1" w:rsidP="00E432C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(a) </w:t>
      </w:r>
      <w:r w:rsidR="00F40AE8">
        <w:rPr>
          <w:rFonts w:ascii="Times New Roman" w:hAnsi="Times New Roman" w:cs="Times New Roman"/>
          <w:kern w:val="0"/>
          <w:sz w:val="28"/>
          <w:szCs w:val="28"/>
        </w:rPr>
        <w:t>For the sample mean</w:t>
      </w:r>
      <w:r w:rsidRPr="00E432C1">
        <w:rPr>
          <w:rFonts w:ascii="Times New Roman" w:hAnsi="Times New Roman" w:cs="Times New Roman"/>
          <w:kern w:val="0"/>
          <w:position w:val="-28"/>
          <w:sz w:val="28"/>
          <w:szCs w:val="28"/>
        </w:rPr>
        <w:object w:dxaOrig="1240" w:dyaOrig="680">
          <v:shape id="_x0000_i1026" type="#_x0000_t75" style="width:61.8pt;height:33.9pt" o:ole="">
            <v:imagedata r:id="rId7" o:title=""/>
          </v:shape>
          <o:OLEObject Type="Embed" ProgID="Equation.DSMT4" ShapeID="_x0000_i1026" DrawAspect="Content" ObjectID="_1547813678" r:id="rId8"/>
        </w:object>
      </w:r>
      <w:r w:rsidR="00F40AE8">
        <w:rPr>
          <w:rFonts w:ascii="Times New Roman" w:hAnsi="Times New Roman" w:cs="Times New Roman"/>
          <w:kern w:val="0"/>
          <w:sz w:val="28"/>
          <w:szCs w:val="28"/>
        </w:rPr>
        <w:t xml:space="preserve">, find its mean </w:t>
      </w:r>
      <w:r w:rsidR="00F40AE8" w:rsidRPr="00F40AE8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620" w:dyaOrig="360">
          <v:shape id="_x0000_i1027" type="#_x0000_t75" style="width:31.1pt;height:18.1pt" o:ole="">
            <v:imagedata r:id="rId9" o:title=""/>
          </v:shape>
          <o:OLEObject Type="Embed" ProgID="Equation.DSMT4" ShapeID="_x0000_i1027" DrawAspect="Content" ObjectID="_1547813679" r:id="rId1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8"/>
          <w:szCs w:val="28"/>
        </w:rPr>
        <w:t>and standard</w:t>
      </w:r>
      <w:r w:rsidR="00387C3E"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  <w:proofErr w:type="gramStart"/>
      <w:r w:rsidR="00F40AE8">
        <w:rPr>
          <w:rFonts w:ascii="Times New Roman" w:hAnsi="Times New Roman" w:cs="Times New Roman"/>
          <w:kern w:val="0"/>
          <w:sz w:val="28"/>
          <w:szCs w:val="28"/>
        </w:rPr>
        <w:t xml:space="preserve">deviation </w:t>
      </w:r>
      <w:proofErr w:type="gramEnd"/>
      <w:r w:rsidR="00F40AE8" w:rsidRPr="00F40AE8">
        <w:rPr>
          <w:rFonts w:ascii="Times New Roman" w:hAnsi="Times New Roman" w:cs="Times New Roman"/>
          <w:i/>
          <w:iCs/>
          <w:kern w:val="0"/>
          <w:position w:val="-10"/>
          <w:sz w:val="24"/>
          <w:szCs w:val="24"/>
        </w:rPr>
        <w:object w:dxaOrig="700" w:dyaOrig="360">
          <v:shape id="_x0000_i1028" type="#_x0000_t75" style="width:34.85pt;height:18.1pt" o:ole="">
            <v:imagedata r:id="rId11" o:title=""/>
          </v:shape>
          <o:OLEObject Type="Embed" ProgID="Equation.DSMT4" ShapeID="_x0000_i1028" DrawAspect="Content" ObjectID="_1547813680" r:id="rId12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.</w:t>
      </w:r>
    </w:p>
    <w:p w:rsidR="00BA3531" w:rsidRPr="00A5607F" w:rsidRDefault="00BA3531" w:rsidP="001C2CA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  <w:highlight w:val="yellow"/>
        </w:rPr>
      </w:pPr>
      <w:r w:rsidRPr="00A5607F">
        <w:rPr>
          <w:rFonts w:ascii="Times New Roman" w:hAnsi="Times New Roman" w:cs="Times New Roman"/>
          <w:b/>
          <w:bCs/>
          <w:kern w:val="0"/>
          <w:position w:val="-28"/>
          <w:sz w:val="28"/>
          <w:szCs w:val="28"/>
          <w:highlight w:val="yellow"/>
        </w:rPr>
        <w:object w:dxaOrig="3080" w:dyaOrig="680">
          <v:shape id="_x0000_i1029" type="#_x0000_t75" style="width:154.2pt;height:33.9pt" o:ole="">
            <v:imagedata r:id="rId13" o:title=""/>
          </v:shape>
          <o:OLEObject Type="Embed" ProgID="Equation.DSMT4" ShapeID="_x0000_i1029" DrawAspect="Content" ObjectID="_1547813681" r:id="rId14"/>
        </w:object>
      </w:r>
    </w:p>
    <w:p w:rsidR="00A70A12" w:rsidRPr="00A5607F" w:rsidRDefault="00A70A12" w:rsidP="001C2CA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  <w:highlight w:val="yellow"/>
        </w:rPr>
      </w:pPr>
      <w:r w:rsidRPr="00A5607F">
        <w:rPr>
          <w:rFonts w:ascii="Times New Roman" w:hAnsi="Times New Roman" w:cs="Times New Roman"/>
          <w:b/>
          <w:bCs/>
          <w:kern w:val="0"/>
          <w:position w:val="-28"/>
          <w:sz w:val="28"/>
          <w:szCs w:val="28"/>
          <w:highlight w:val="yellow"/>
        </w:rPr>
        <w:object w:dxaOrig="4120" w:dyaOrig="740">
          <v:shape id="_x0000_i1030" type="#_x0000_t75" style="width:205.8pt;height:37.15pt" o:ole="">
            <v:imagedata r:id="rId15" o:title=""/>
          </v:shape>
          <o:OLEObject Type="Embed" ProgID="Equation.DSMT4" ShapeID="_x0000_i1030" DrawAspect="Content" ObjectID="_1547813682" r:id="rId16"/>
        </w:object>
      </w:r>
    </w:p>
    <w:p w:rsidR="00FE6924" w:rsidRDefault="00FE6924" w:rsidP="001C2CA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 w:rsidRPr="00A5607F">
        <w:rPr>
          <w:rFonts w:ascii="Times New Roman" w:hAnsi="Times New Roman" w:cs="Times New Roman"/>
          <w:b/>
          <w:bCs/>
          <w:kern w:val="0"/>
          <w:position w:val="-26"/>
          <w:sz w:val="28"/>
          <w:szCs w:val="28"/>
          <w:highlight w:val="yellow"/>
        </w:rPr>
        <w:object w:dxaOrig="4000" w:dyaOrig="700">
          <v:shape id="_x0000_i1031" type="#_x0000_t75" style="width:200.2pt;height:34.85pt" o:ole="">
            <v:imagedata r:id="rId17" o:title=""/>
          </v:shape>
          <o:OLEObject Type="Embed" ProgID="Equation.DSMT4" ShapeID="_x0000_i1031" DrawAspect="Content" ObjectID="_1547813683" r:id="rId18"/>
        </w:object>
      </w:r>
      <w:bookmarkStart w:id="0" w:name="_GoBack"/>
      <w:bookmarkEnd w:id="0"/>
    </w:p>
    <w:p w:rsidR="00412E44" w:rsidRDefault="00412E44" w:rsidP="001C2CA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C21C30" w:rsidRPr="001C2CA3" w:rsidRDefault="00E432C1" w:rsidP="001C2CA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(b) </w:t>
      </w:r>
      <w:r w:rsidR="002D4CDF">
        <w:rPr>
          <w:rFonts w:ascii="Times New Roman" w:hAnsi="Times New Roman" w:cs="Times New Roman"/>
          <w:kern w:val="0"/>
          <w:sz w:val="28"/>
          <w:szCs w:val="28"/>
        </w:rPr>
        <w:t xml:space="preserve">Can you find the </w:t>
      </w:r>
      <w:r w:rsidR="002D4CDF" w:rsidRPr="002D4CDF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480" w:dyaOrig="360">
          <v:shape id="_x0000_i1032" type="#_x0000_t75" style="width:73.85pt;height:18.1pt" o:ole="">
            <v:imagedata r:id="rId19" o:title=""/>
          </v:shape>
          <o:OLEObject Type="Embed" ProgID="Equation.DSMT4" ShapeID="_x0000_i1032" DrawAspect="Content" ObjectID="_1547813684" r:id="rId20"/>
        </w:object>
      </w:r>
      <w:r w:rsidR="002D4CDF"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  <w:r>
        <w:rPr>
          <w:rFonts w:ascii="Times New Roman" w:hAnsi="Times New Roman" w:cs="Times New Roman"/>
          <w:kern w:val="0"/>
          <w:sz w:val="28"/>
          <w:szCs w:val="28"/>
        </w:rPr>
        <w:t>appr</w:t>
      </w:r>
      <w:r w:rsidR="001C2CA3">
        <w:rPr>
          <w:rFonts w:ascii="Times New Roman" w:hAnsi="Times New Roman" w:cs="Times New Roman"/>
          <w:kern w:val="0"/>
          <w:sz w:val="28"/>
          <w:szCs w:val="28"/>
        </w:rPr>
        <w:t>oximately</w:t>
      </w:r>
      <w:r w:rsidR="00E83E1B">
        <w:rPr>
          <w:rFonts w:ascii="Times New Roman" w:hAnsi="Times New Roman" w:cs="Times New Roman"/>
          <w:kern w:val="0"/>
          <w:sz w:val="28"/>
          <w:szCs w:val="28"/>
        </w:rPr>
        <w:t xml:space="preserve"> using CLT</w:t>
      </w:r>
      <w:r w:rsidR="001C2CA3">
        <w:rPr>
          <w:rFonts w:ascii="Times New Roman" w:hAnsi="Times New Roman" w:cs="Times New Roman"/>
          <w:kern w:val="0"/>
          <w:sz w:val="28"/>
          <w:szCs w:val="28"/>
        </w:rPr>
        <w:t xml:space="preserve">? If yes, what is your </w: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estimate </w:t>
      </w:r>
      <w:proofErr w:type="gramStart"/>
      <w:r>
        <w:rPr>
          <w:rFonts w:ascii="Times New Roman" w:hAnsi="Times New Roman" w:cs="Times New Roman"/>
          <w:kern w:val="0"/>
          <w:sz w:val="28"/>
          <w:szCs w:val="28"/>
        </w:rPr>
        <w:t xml:space="preserve">for </w:t>
      </w:r>
      <w:proofErr w:type="gramEnd"/>
      <w:r w:rsidR="002771A7" w:rsidRPr="002771A7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480" w:dyaOrig="360">
          <v:shape id="_x0000_i1033" type="#_x0000_t75" style="width:73.85pt;height:18.1pt" o:ole="">
            <v:imagedata r:id="rId21" o:title=""/>
          </v:shape>
          <o:OLEObject Type="Embed" ProgID="Equation.DSMT4" ShapeID="_x0000_i1033" DrawAspect="Content" ObjectID="_1547813685" r:id="rId22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? </w:t>
      </w:r>
      <w:proofErr w:type="gramStart"/>
      <w:r>
        <w:rPr>
          <w:rFonts w:ascii="Times New Roman" w:hAnsi="Times New Roman" w:cs="Times New Roman"/>
          <w:kern w:val="0"/>
          <w:sz w:val="28"/>
          <w:szCs w:val="28"/>
        </w:rPr>
        <w:t>If no, why not?</w:t>
      </w:r>
      <w:proofErr w:type="gramEnd"/>
    </w:p>
    <w:p w:rsidR="00505C64" w:rsidRDefault="00505C64" w:rsidP="00E432C1">
      <w:pPr>
        <w:pStyle w:val="Default"/>
        <w:rPr>
          <w:sz w:val="20"/>
          <w:szCs w:val="20"/>
        </w:rPr>
      </w:pPr>
    </w:p>
    <w:p w:rsidR="00F92765" w:rsidRPr="00EA0275" w:rsidRDefault="001125E8" w:rsidP="00E432C1">
      <w:pPr>
        <w:pStyle w:val="Default"/>
        <w:rPr>
          <w:sz w:val="20"/>
          <w:szCs w:val="20"/>
          <w:highlight w:val="yellow"/>
        </w:rPr>
      </w:pPr>
      <w:r w:rsidRPr="00EA0275">
        <w:rPr>
          <w:color w:val="auto"/>
          <w:sz w:val="20"/>
          <w:szCs w:val="20"/>
          <w:highlight w:val="yellow"/>
        </w:rPr>
        <w:t>No, we can’t</w:t>
      </w:r>
      <w:r w:rsidR="00D708F6" w:rsidRPr="00EA0275">
        <w:rPr>
          <w:rFonts w:hint="eastAsia"/>
          <w:color w:val="auto"/>
          <w:sz w:val="20"/>
          <w:szCs w:val="20"/>
          <w:highlight w:val="yellow"/>
        </w:rPr>
        <w:t xml:space="preserve"> use CLT to find </w:t>
      </w:r>
      <w:r w:rsidR="00D708F6" w:rsidRPr="00EA0275">
        <w:rPr>
          <w:position w:val="-10"/>
          <w:sz w:val="28"/>
          <w:szCs w:val="28"/>
          <w:highlight w:val="yellow"/>
        </w:rPr>
        <w:object w:dxaOrig="1480" w:dyaOrig="360">
          <v:shape id="_x0000_i1034" type="#_x0000_t75" style="width:73.85pt;height:18.1pt" o:ole="">
            <v:imagedata r:id="rId19" o:title=""/>
          </v:shape>
          <o:OLEObject Type="Embed" ProgID="Equation.DSMT4" ShapeID="_x0000_i1034" DrawAspect="Content" ObjectID="_1547813686" r:id="rId23"/>
        </w:object>
      </w:r>
      <w:r w:rsidR="00D708F6" w:rsidRPr="00EA0275">
        <w:rPr>
          <w:rFonts w:hint="eastAsia"/>
          <w:sz w:val="28"/>
          <w:szCs w:val="28"/>
          <w:highlight w:val="yellow"/>
        </w:rPr>
        <w:t xml:space="preserve"> </w:t>
      </w:r>
      <w:r w:rsidR="00D708F6" w:rsidRPr="00EA0275">
        <w:rPr>
          <w:rFonts w:hint="eastAsia"/>
          <w:sz w:val="20"/>
          <w:szCs w:val="20"/>
          <w:highlight w:val="yellow"/>
        </w:rPr>
        <w:t xml:space="preserve">here because the </w:t>
      </w:r>
      <w:r w:rsidR="00D708F6" w:rsidRPr="00EA0275">
        <w:rPr>
          <w:position w:val="-6"/>
          <w:sz w:val="20"/>
          <w:szCs w:val="20"/>
          <w:highlight w:val="yellow"/>
        </w:rPr>
        <w:object w:dxaOrig="200" w:dyaOrig="220">
          <v:shape id="_x0000_i1035" type="#_x0000_t75" style="width:10.2pt;height:11.15pt" o:ole="">
            <v:imagedata r:id="rId24" o:title=""/>
          </v:shape>
          <o:OLEObject Type="Embed" ProgID="Equation.DSMT4" ShapeID="_x0000_i1035" DrawAspect="Content" ObjectID="_1547813687" r:id="rId25"/>
        </w:object>
      </w:r>
      <w:r w:rsidR="00D708F6" w:rsidRPr="00EA0275">
        <w:rPr>
          <w:sz w:val="20"/>
          <w:szCs w:val="20"/>
          <w:highlight w:val="yellow"/>
        </w:rPr>
        <w:t xml:space="preserve"> here is too small. </w:t>
      </w:r>
    </w:p>
    <w:p w:rsidR="001125E8" w:rsidRPr="00D708F6" w:rsidRDefault="00D708F6" w:rsidP="00E432C1">
      <w:pPr>
        <w:pStyle w:val="Default"/>
        <w:rPr>
          <w:color w:val="auto"/>
          <w:sz w:val="20"/>
          <w:szCs w:val="20"/>
        </w:rPr>
      </w:pPr>
      <w:r w:rsidRPr="00EA0275">
        <w:rPr>
          <w:sz w:val="20"/>
          <w:szCs w:val="20"/>
          <w:highlight w:val="yellow"/>
        </w:rPr>
        <w:t>Generally</w:t>
      </w:r>
      <w:r w:rsidR="00F92765" w:rsidRPr="00EA0275">
        <w:rPr>
          <w:sz w:val="20"/>
          <w:szCs w:val="20"/>
          <w:highlight w:val="yellow"/>
        </w:rPr>
        <w:t>,</w:t>
      </w:r>
      <w:r w:rsidR="00CA4999" w:rsidRPr="00EA0275">
        <w:rPr>
          <w:sz w:val="20"/>
          <w:szCs w:val="20"/>
          <w:highlight w:val="yellow"/>
        </w:rPr>
        <w:t xml:space="preserve"> it is OK to use CLT </w:t>
      </w:r>
      <w:proofErr w:type="gramStart"/>
      <w:r w:rsidR="00CA4999" w:rsidRPr="00EA0275">
        <w:rPr>
          <w:sz w:val="20"/>
          <w:szCs w:val="20"/>
          <w:highlight w:val="yellow"/>
        </w:rPr>
        <w:t>when</w:t>
      </w:r>
      <w:r w:rsidR="005D05D9" w:rsidRPr="00EA0275">
        <w:rPr>
          <w:sz w:val="20"/>
          <w:szCs w:val="20"/>
          <w:highlight w:val="yellow"/>
        </w:rPr>
        <w:t xml:space="preserve"> </w:t>
      </w:r>
      <w:proofErr w:type="gramEnd"/>
      <w:r w:rsidRPr="00EA0275">
        <w:rPr>
          <w:position w:val="-6"/>
          <w:sz w:val="20"/>
          <w:szCs w:val="20"/>
          <w:highlight w:val="yellow"/>
        </w:rPr>
        <w:object w:dxaOrig="660" w:dyaOrig="279">
          <v:shape id="_x0000_i1036" type="#_x0000_t75" style="width:33pt;height:13.95pt" o:ole="">
            <v:imagedata r:id="rId26" o:title=""/>
          </v:shape>
          <o:OLEObject Type="Embed" ProgID="Equation.DSMT4" ShapeID="_x0000_i1036" DrawAspect="Content" ObjectID="_1547813688" r:id="rId27"/>
        </w:object>
      </w:r>
      <w:r w:rsidRPr="00EA0275">
        <w:rPr>
          <w:sz w:val="20"/>
          <w:szCs w:val="20"/>
          <w:highlight w:val="yellow"/>
        </w:rPr>
        <w:t>.</w:t>
      </w:r>
    </w:p>
    <w:p w:rsidR="000D3C3C" w:rsidRPr="00F33BEA" w:rsidRDefault="000D3C3C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395800" w:rsidRDefault="00395800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A61BDD" w:rsidRDefault="00A61BDD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CD34FB" w:rsidRPr="00CD34FB" w:rsidRDefault="008C1718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2.</w:t>
      </w:r>
      <w:proofErr w:type="gramEnd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(</w:t>
      </w:r>
      <w:r>
        <w:rPr>
          <w:rFonts w:ascii="Times New Roman" w:hAnsi="Times New Roman" w:cs="Times New Roman" w:hint="eastAsia"/>
          <w:b/>
          <w:bCs/>
          <w:kern w:val="0"/>
          <w:sz w:val="28"/>
          <w:szCs w:val="28"/>
        </w:rPr>
        <w:t>2</w:t>
      </w:r>
      <w:r w:rsidR="00CD34FB" w:rsidRPr="00CD34FB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6971D6" w:rsidRDefault="00B76791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 w:rsidRPr="00B76791">
        <w:rPr>
          <w:rFonts w:ascii="Times New Roman" w:hAnsi="Times New Roman" w:cs="Times New Roman"/>
          <w:sz w:val="28"/>
          <w:szCs w:val="28"/>
        </w:rPr>
        <w:t>Suppose that for certain microRNA of size 20 the probability of a purine is binomially distributed with probability 0.7. Say there are 100 such microRNAs, each independent of the other. Let Y denote the average number of purine in these microRNAs. Find the probability that Y is great than 15. Please give a theoretical calculation, do NOT use Monte Carlo simulation to approximate. Show all the steps and formulas in your calculation.</w:t>
      </w:r>
    </w:p>
    <w:p w:rsidR="00DE636C" w:rsidRDefault="00DE636C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</w:p>
    <w:p w:rsidR="00DE636C" w:rsidRPr="0038346D" w:rsidRDefault="00DE636C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Let </w:t>
      </w:r>
      <w:r w:rsidRPr="0038346D">
        <w:rPr>
          <w:rFonts w:ascii="Times New Roman" w:hAnsi="Times New Roman" w:cs="Times New Roman"/>
          <w:kern w:val="0"/>
          <w:position w:val="-4"/>
          <w:sz w:val="20"/>
          <w:szCs w:val="20"/>
          <w:highlight w:val="yellow"/>
        </w:rPr>
        <w:object w:dxaOrig="279" w:dyaOrig="260">
          <v:shape id="_x0000_i1037" type="#_x0000_t75" style="width:13.95pt;height:13pt" o:ole="">
            <v:imagedata r:id="rId28" o:title=""/>
          </v:shape>
          <o:OLEObject Type="Embed" ProgID="Equation.DSMT4" ShapeID="_x0000_i1037" DrawAspect="Content" ObjectID="_1547813689" r:id="rId29"/>
        </w:object>
      </w: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 denote the number of purine in the 20 microRNAs.</w:t>
      </w:r>
    </w:p>
    <w:p w:rsidR="00DE636C" w:rsidRPr="0038346D" w:rsidRDefault="00A84968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Then we </w:t>
      </w:r>
      <w:proofErr w:type="gramStart"/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have </w:t>
      </w:r>
      <w:proofErr w:type="gramEnd"/>
      <w:r w:rsidRPr="0038346D">
        <w:rPr>
          <w:rFonts w:ascii="Times New Roman" w:hAnsi="Times New Roman" w:cs="Times New Roman"/>
          <w:kern w:val="0"/>
          <w:position w:val="-10"/>
          <w:sz w:val="20"/>
          <w:szCs w:val="20"/>
          <w:highlight w:val="yellow"/>
        </w:rPr>
        <w:object w:dxaOrig="2079" w:dyaOrig="320">
          <v:shape id="_x0000_i1038" type="#_x0000_t75" style="width:104.05pt;height:15.8pt" o:ole="">
            <v:imagedata r:id="rId30" o:title=""/>
          </v:shape>
          <o:OLEObject Type="Embed" ProgID="Equation.DSMT4" ShapeID="_x0000_i1038" DrawAspect="Content" ObjectID="_1547813690" r:id="rId31"/>
        </w:object>
      </w:r>
      <w:r w:rsidR="00B030C6"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>.</w:t>
      </w:r>
    </w:p>
    <w:p w:rsidR="00B030C6" w:rsidRPr="0038346D" w:rsidRDefault="00B030C6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>Thus,</w:t>
      </w:r>
    </w:p>
    <w:p w:rsidR="00B030C6" w:rsidRPr="0038346D" w:rsidRDefault="00B030C6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/>
          <w:kern w:val="0"/>
          <w:position w:val="-10"/>
          <w:sz w:val="20"/>
          <w:szCs w:val="20"/>
          <w:highlight w:val="yellow"/>
        </w:rPr>
        <w:object w:dxaOrig="2740" w:dyaOrig="320">
          <v:shape id="_x0000_i1039" type="#_x0000_t75" style="width:137.05pt;height:15.8pt" o:ole="">
            <v:imagedata r:id="rId32" o:title=""/>
          </v:shape>
          <o:OLEObject Type="Embed" ProgID="Equation.DSMT4" ShapeID="_x0000_i1039" DrawAspect="Content" ObjectID="_1547813691" r:id="rId33"/>
        </w:object>
      </w:r>
    </w:p>
    <w:p w:rsidR="00720852" w:rsidRPr="0038346D" w:rsidRDefault="00720852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/>
          <w:kern w:val="0"/>
          <w:position w:val="-10"/>
          <w:sz w:val="20"/>
          <w:szCs w:val="20"/>
          <w:highlight w:val="yellow"/>
        </w:rPr>
        <w:object w:dxaOrig="4280" w:dyaOrig="320">
          <v:shape id="_x0000_i1040" type="#_x0000_t75" style="width:214.15pt;height:15.8pt" o:ole="">
            <v:imagedata r:id="rId34" o:title=""/>
          </v:shape>
          <o:OLEObject Type="Embed" ProgID="Equation.DSMT4" ShapeID="_x0000_i1040" DrawAspect="Content" ObjectID="_1547813692" r:id="rId35"/>
        </w:object>
      </w:r>
    </w:p>
    <w:p w:rsidR="0079499B" w:rsidRPr="0038346D" w:rsidRDefault="0079499B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</w:p>
    <w:p w:rsidR="0079499B" w:rsidRPr="0038346D" w:rsidRDefault="0079499B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 w:hint="eastAsia"/>
          <w:kern w:val="0"/>
          <w:sz w:val="20"/>
          <w:szCs w:val="20"/>
          <w:highlight w:val="yellow"/>
        </w:rPr>
        <w:t>According to CLT</w:t>
      </w: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, </w:t>
      </w:r>
      <w:r w:rsidRPr="0038346D">
        <w:rPr>
          <w:rFonts w:ascii="Times New Roman" w:hAnsi="Times New Roman" w:cs="Times New Roman"/>
          <w:kern w:val="0"/>
          <w:position w:val="-14"/>
          <w:sz w:val="20"/>
          <w:szCs w:val="20"/>
          <w:highlight w:val="yellow"/>
        </w:rPr>
        <w:object w:dxaOrig="4140" w:dyaOrig="400">
          <v:shape id="_x0000_i1041" type="#_x0000_t75" style="width:207.15pt;height:19.95pt" o:ole="">
            <v:imagedata r:id="rId36" o:title=""/>
          </v:shape>
          <o:OLEObject Type="Embed" ProgID="Equation.DSMT4" ShapeID="_x0000_i1041" DrawAspect="Content" ObjectID="_1547813693" r:id="rId37"/>
        </w:object>
      </w:r>
    </w:p>
    <w:p w:rsidR="00180F5C" w:rsidRDefault="00180F5C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 w:rsidRPr="0038346D">
        <w:rPr>
          <w:rFonts w:ascii="Times New Roman" w:hAnsi="Times New Roman" w:cs="Times New Roman"/>
          <w:kern w:val="0"/>
          <w:position w:val="-10"/>
          <w:sz w:val="20"/>
          <w:szCs w:val="20"/>
          <w:highlight w:val="yellow"/>
        </w:rPr>
        <w:object w:dxaOrig="8440" w:dyaOrig="360">
          <v:shape id="_x0000_i1042" type="#_x0000_t75" style="width:421.8pt;height:18.1pt" o:ole="">
            <v:imagedata r:id="rId38" o:title=""/>
          </v:shape>
          <o:OLEObject Type="Embed" ProgID="Equation.DSMT4" ShapeID="_x0000_i1042" DrawAspect="Content" ObjectID="_1547813694" r:id="rId39"/>
        </w:object>
      </w:r>
    </w:p>
    <w:p w:rsidR="00180F5C" w:rsidRDefault="00180F5C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</w:p>
    <w:p w:rsidR="005113D6" w:rsidRPr="005113D6" w:rsidRDefault="005113D6" w:rsidP="00271A94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kern w:val="0"/>
          <w:sz w:val="20"/>
          <w:szCs w:val="20"/>
        </w:rPr>
      </w:pPr>
      <w:r w:rsidRPr="00017A85">
        <w:rPr>
          <w:rFonts w:ascii="Courier New" w:hAnsi="Courier New" w:cs="Courier New"/>
          <w:b/>
          <w:kern w:val="0"/>
          <w:sz w:val="20"/>
          <w:szCs w:val="20"/>
        </w:rPr>
        <w:t>R code:</w:t>
      </w:r>
    </w:p>
    <w:p w:rsidR="0038346D" w:rsidRDefault="0038346D" w:rsidP="0038346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meanX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0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7</w:t>
      </w:r>
    </w:p>
    <w:p w:rsidR="0038346D" w:rsidRDefault="0038346D" w:rsidP="0038346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ar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0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7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3</w:t>
      </w:r>
    </w:p>
    <w:p w:rsidR="006971D6" w:rsidRDefault="0038346D" w:rsidP="003834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pnorm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mean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ean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qr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ar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)</w:t>
      </w:r>
    </w:p>
    <w:p w:rsidR="0038346D" w:rsidRDefault="0038346D" w:rsidP="0038346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>[1] 5.317746e-07</w:t>
      </w:r>
    </w:p>
    <w:p w:rsidR="00735B6D" w:rsidRDefault="00735B6D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A61BDD" w:rsidRDefault="00A61BDD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A61BDD" w:rsidRDefault="00A61BDD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271A94" w:rsidRPr="00271A94" w:rsidRDefault="00EB65E1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lastRenderedPageBreak/>
        <w:t>Problem 3.</w:t>
      </w:r>
      <w:proofErr w:type="gramEnd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(20</w:t>
      </w:r>
      <w:r w:rsidR="00271A94" w:rsidRPr="00271A94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points)</w:t>
      </w:r>
    </w:p>
    <w:p w:rsidR="00316940" w:rsidRPr="00316940" w:rsidRDefault="00316940" w:rsidP="0031694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316940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Two genes’ expression values follow a bivariate normal distribution. Let X and Y denote their expression values respectively. Also assume that X has mean 9 and variance 3; Y has mean 10 and variance 5; and the covariance between X and Y is 2. </w:t>
      </w:r>
    </w:p>
    <w:p w:rsidR="00316940" w:rsidRPr="00316940" w:rsidRDefault="00316940" w:rsidP="0031694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316940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In a trial, 50 independent measurements of the expression values of the two genes are collected, and denoted </w:t>
      </w:r>
      <w:proofErr w:type="gramStart"/>
      <w:r w:rsidRPr="00316940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as </w:t>
      </w:r>
      <w:proofErr w:type="gramEnd"/>
      <w:r w:rsidRPr="00316940">
        <w:rPr>
          <w:rFonts w:ascii="Times New Roman" w:hAnsi="Times New Roman" w:cs="Times New Roman"/>
          <w:color w:val="000000"/>
          <w:kern w:val="0"/>
          <w:position w:val="-12"/>
          <w:sz w:val="28"/>
          <w:szCs w:val="28"/>
        </w:rPr>
        <w:object w:dxaOrig="760" w:dyaOrig="360">
          <v:shape id="_x0000_i1043" type="#_x0000_t75" style="width:38.1pt;height:18.1pt" o:ole="">
            <v:imagedata r:id="rId40" o:title=""/>
          </v:shape>
          <o:OLEObject Type="Embed" ProgID="Equation.DSMT4" ShapeID="_x0000_i1043" DrawAspect="Content" ObjectID="_1547813695" r:id="rId41"/>
        </w:object>
      </w:r>
      <w:r>
        <w:rPr>
          <w:rFonts w:ascii="Times New Roman" w:hAnsi="Times New Roman" w:cs="Times New Roman"/>
          <w:color w:val="000000"/>
          <w:kern w:val="0"/>
          <w:sz w:val="28"/>
          <w:szCs w:val="28"/>
        </w:rPr>
        <w:t>, …,</w:t>
      </w:r>
      <w:r w:rsidRPr="00316940">
        <w:rPr>
          <w:rFonts w:ascii="Times New Roman" w:hAnsi="Times New Roman" w:cs="Times New Roman"/>
          <w:color w:val="000000"/>
          <w:kern w:val="0"/>
          <w:position w:val="-12"/>
          <w:sz w:val="28"/>
          <w:szCs w:val="28"/>
        </w:rPr>
        <w:object w:dxaOrig="940" w:dyaOrig="360">
          <v:shape id="_x0000_i1044" type="#_x0000_t75" style="width:46.9pt;height:18.1pt" o:ole="">
            <v:imagedata r:id="rId42" o:title=""/>
          </v:shape>
          <o:OLEObject Type="Embed" ProgID="Equation.DSMT4" ShapeID="_x0000_i1044" DrawAspect="Content" ObjectID="_1547813696" r:id="rId43"/>
        </w:object>
      </w:r>
      <w:r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316940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="00D077D0">
        <w:rPr>
          <w:rFonts w:ascii="Times New Roman" w:hAnsi="Times New Roman" w:cs="Times New Roman"/>
          <w:color w:val="000000"/>
          <w:kern w:val="0"/>
          <w:sz w:val="28"/>
          <w:szCs w:val="28"/>
        </w:rPr>
        <w:t>We wish to find the probability</w:t>
      </w:r>
      <w:r w:rsidR="00D077D0" w:rsidRPr="00D077D0">
        <w:rPr>
          <w:rFonts w:ascii="Times New Roman" w:hAnsi="Times New Roman" w:cs="Times New Roman"/>
          <w:color w:val="000000"/>
          <w:kern w:val="0"/>
          <w:position w:val="-10"/>
          <w:sz w:val="28"/>
          <w:szCs w:val="28"/>
        </w:rPr>
        <w:object w:dxaOrig="1520" w:dyaOrig="360">
          <v:shape id="_x0000_i1045" type="#_x0000_t75" style="width:76.2pt;height:18.1pt" o:ole="">
            <v:imagedata r:id="rId44" o:title=""/>
          </v:shape>
          <o:OLEObject Type="Embed" ProgID="Equation.DSMT4" ShapeID="_x0000_i1045" DrawAspect="Content" ObjectID="_1547813697" r:id="rId45"/>
        </w:object>
      </w:r>
      <w:r w:rsidRPr="00316940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that is, the probability that the sample mean for the second gene exceeds the sample mean of the first gene by more than 0.5. </w:t>
      </w:r>
      <w:r w:rsidRPr="00316940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 </w:t>
      </w:r>
      <w:r w:rsidRPr="00316940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 </w:t>
      </w:r>
    </w:p>
    <w:p w:rsidR="006971D6" w:rsidRDefault="00316940" w:rsidP="0031694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316940">
        <w:rPr>
          <w:rFonts w:ascii="Times New Roman" w:hAnsi="Times New Roman" w:cs="Times New Roman"/>
          <w:color w:val="000000"/>
          <w:kern w:val="0"/>
          <w:sz w:val="28"/>
          <w:szCs w:val="28"/>
        </w:rPr>
        <w:t>Conduct a Monte Carlo simulation to approximate this probability, providing a 95% confidence interval for your estimati</w:t>
      </w:r>
      <w:r w:rsidR="00EE1D2A">
        <w:rPr>
          <w:rFonts w:ascii="Times New Roman" w:hAnsi="Times New Roman" w:cs="Times New Roman"/>
          <w:color w:val="000000"/>
          <w:kern w:val="0"/>
          <w:sz w:val="28"/>
          <w:szCs w:val="28"/>
        </w:rPr>
        <w:t>on.</w:t>
      </w:r>
    </w:p>
    <w:p w:rsidR="00B930E1" w:rsidRDefault="00B930E1" w:rsidP="00783205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</w:pPr>
    </w:p>
    <w:p w:rsidR="00783205" w:rsidRPr="00EE1D2A" w:rsidRDefault="00783205" w:rsidP="00783205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</w:pPr>
      <w:r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One loop</w:t>
      </w:r>
      <w:r w:rsidRPr="00EE1D2A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 xml:space="preserve"> solution: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require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mvtnor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m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000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blah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ep(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NA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sim)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i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: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sim){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tri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mvnor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5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mean=c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9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 sigma=matrix(c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3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row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)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meanX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ean(matrix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meanY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ean(matrix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blah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ean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eanY</w:t>
      </w:r>
      <w:proofErr w:type="spellEnd"/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}</w:t>
      </w: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p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mean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blah)</w:t>
      </w:r>
    </w:p>
    <w:p w:rsidR="00996E59" w:rsidRDefault="00996E59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63447D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p)</w:t>
      </w:r>
    </w:p>
    <w:p w:rsidR="00A77A03" w:rsidRDefault="00A77A03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996E59">
        <w:rPr>
          <w:rFonts w:ascii="Courier New" w:hAnsi="Courier New" w:cs="Courier New"/>
          <w:kern w:val="0"/>
          <w:sz w:val="20"/>
          <w:szCs w:val="20"/>
          <w:highlight w:val="yellow"/>
        </w:rPr>
        <w:t>[1] 0.96149</w:t>
      </w:r>
    </w:p>
    <w:p w:rsidR="00996E59" w:rsidRDefault="00996E59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783205" w:rsidRDefault="0063447D" w:rsidP="0063447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c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.96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qr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blah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sim))</w:t>
      </w:r>
    </w:p>
    <w:p w:rsidR="00A77A03" w:rsidRDefault="00A77A03" w:rsidP="00A77A03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996E59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9602973 0.9626827</w:t>
      </w:r>
    </w:p>
    <w:p w:rsidR="00A77A03" w:rsidRDefault="00A77A03" w:rsidP="0063447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EE1D2A" w:rsidRPr="00EE1D2A" w:rsidRDefault="00EE1D2A" w:rsidP="0031694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</w:pPr>
      <w:r w:rsidRPr="00EE1D2A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Two loops solution: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m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0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res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ep(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NA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sim)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Ones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ep(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NA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n)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i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: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sim){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gramStart"/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j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i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: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n){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tri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mvnor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5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mean=c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9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 sigma=matrix(c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3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row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)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meanX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ean(matrix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meanY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ean(matrix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Ones</w:t>
      </w:r>
      <w:proofErr w:type="spellEnd"/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j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ean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eanY</w:t>
      </w:r>
      <w:proofErr w:type="spellEnd"/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>}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 xml:space="preserve">p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mean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zeroOne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783205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res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</w:t>
      </w:r>
    </w:p>
    <w:p w:rsidR="00B930E1" w:rsidRDefault="00783205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}</w:t>
      </w:r>
    </w:p>
    <w:p w:rsidR="00B930E1" w:rsidRDefault="00B930E1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EE1D2A" w:rsidRDefault="00EE1D2A" w:rsidP="0078320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ean(res) )</w:t>
      </w:r>
    </w:p>
    <w:p w:rsidR="00EE1D2A" w:rsidRDefault="00EE1D2A" w:rsidP="00EE1D2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EE1D2A">
        <w:rPr>
          <w:rFonts w:ascii="Courier New" w:hAnsi="Courier New" w:cs="Courier New"/>
          <w:kern w:val="0"/>
          <w:sz w:val="20"/>
          <w:szCs w:val="20"/>
          <w:highlight w:val="yellow"/>
        </w:rPr>
        <w:t>[1] 0.96146</w:t>
      </w:r>
    </w:p>
    <w:p w:rsidR="00B930E1" w:rsidRDefault="00B930E1" w:rsidP="00EE1D2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EE1D2A" w:rsidRDefault="00EE1D2A" w:rsidP="00EE1D2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ean(res)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c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.96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qr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res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sim))</w:t>
      </w:r>
    </w:p>
    <w:p w:rsidR="00EE1D2A" w:rsidRDefault="00EE1D2A" w:rsidP="00EE1D2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EE1D2A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9602833 0.9626367</w:t>
      </w:r>
    </w:p>
    <w:p w:rsidR="00EE1D2A" w:rsidRDefault="00EE1D2A" w:rsidP="00EE1D2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6971D6" w:rsidRPr="00EA0275" w:rsidRDefault="00B930E1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0"/>
          <w:szCs w:val="20"/>
          <w:highlight w:val="yellow"/>
        </w:rPr>
      </w:pPr>
      <w:r w:rsidRPr="00EA0275">
        <w:rPr>
          <w:rFonts w:ascii="Times New Roman" w:hAnsi="Times New Roman" w:cs="Times New Roman"/>
          <w:b/>
          <w:bCs/>
          <w:kern w:val="0"/>
          <w:sz w:val="20"/>
          <w:szCs w:val="20"/>
          <w:highlight w:val="yellow"/>
        </w:rPr>
        <w:t>Summary:</w:t>
      </w:r>
    </w:p>
    <w:p w:rsidR="00B930E1" w:rsidRPr="00EA0275" w:rsidRDefault="00B930E1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0"/>
          <w:szCs w:val="20"/>
          <w:highlight w:val="yellow"/>
        </w:rPr>
      </w:pPr>
      <w:r w:rsidRPr="00EA0275">
        <w:rPr>
          <w:rFonts w:ascii="Times New Roman" w:hAnsi="Times New Roman" w:cs="Times New Roman"/>
          <w:bCs/>
          <w:kern w:val="0"/>
          <w:sz w:val="20"/>
          <w:szCs w:val="20"/>
          <w:highlight w:val="yellow"/>
        </w:rPr>
        <w:t xml:space="preserve">Even though the answers from one and two loops solutions are similar, I still stick on my idea that two loops solution is statistically meaningful. To get confidence interval, we need lots of observed value </w:t>
      </w:r>
      <w:proofErr w:type="gramStart"/>
      <w:r w:rsidRPr="00EA0275">
        <w:rPr>
          <w:rFonts w:ascii="Times New Roman" w:hAnsi="Times New Roman" w:cs="Times New Roman"/>
          <w:bCs/>
          <w:kern w:val="0"/>
          <w:sz w:val="20"/>
          <w:szCs w:val="20"/>
          <w:highlight w:val="yellow"/>
        </w:rPr>
        <w:t>of</w:t>
      </w:r>
      <w:r w:rsidRPr="00EA0275">
        <w:rPr>
          <w:rFonts w:ascii="Times New Roman" w:hAnsi="Times New Roman" w:cs="Times New Roman"/>
          <w:b/>
          <w:bCs/>
          <w:kern w:val="0"/>
          <w:sz w:val="20"/>
          <w:szCs w:val="20"/>
          <w:highlight w:val="yellow"/>
        </w:rPr>
        <w:t xml:space="preserve"> </w:t>
      </w:r>
      <w:proofErr w:type="gramEnd"/>
      <w:r w:rsidRPr="00EA0275">
        <w:rPr>
          <w:rFonts w:ascii="Times New Roman" w:hAnsi="Times New Roman" w:cs="Times New Roman"/>
          <w:color w:val="000000"/>
          <w:kern w:val="0"/>
          <w:position w:val="-10"/>
          <w:sz w:val="28"/>
          <w:szCs w:val="28"/>
          <w:highlight w:val="yellow"/>
        </w:rPr>
        <w:object w:dxaOrig="1520" w:dyaOrig="360">
          <v:shape id="_x0000_i1046" type="#_x0000_t75" style="width:76.2pt;height:18.1pt" o:ole="">
            <v:imagedata r:id="rId44" o:title=""/>
          </v:shape>
          <o:OLEObject Type="Embed" ProgID="Equation.DSMT4" ShapeID="_x0000_i1046" DrawAspect="Content" ObjectID="_1547813698" r:id="rId46"/>
        </w:object>
      </w:r>
      <w:r w:rsidRPr="00EA0275">
        <w:rPr>
          <w:rFonts w:ascii="Times New Roman" w:hAnsi="Times New Roman" w:cs="Times New Roman"/>
          <w:color w:val="000000"/>
          <w:kern w:val="0"/>
          <w:sz w:val="28"/>
          <w:szCs w:val="28"/>
          <w:highlight w:val="yellow"/>
        </w:rPr>
        <w:t xml:space="preserve">. </w:t>
      </w:r>
      <w:r w:rsidRPr="00EA0275">
        <w:rPr>
          <w:rFonts w:ascii="Times New Roman" w:hAnsi="Times New Roman" w:cs="Times New Roman"/>
          <w:color w:val="000000"/>
          <w:kern w:val="0"/>
          <w:sz w:val="20"/>
          <w:szCs w:val="20"/>
          <w:highlight w:val="yellow"/>
        </w:rPr>
        <w:t xml:space="preserve">One loop solution treats 0s and 1s as one </w:t>
      </w:r>
      <w:proofErr w:type="gramStart"/>
      <w:r w:rsidRPr="00EA0275">
        <w:rPr>
          <w:rFonts w:ascii="Times New Roman" w:hAnsi="Times New Roman" w:cs="Times New Roman"/>
          <w:color w:val="000000"/>
          <w:kern w:val="0"/>
          <w:sz w:val="20"/>
          <w:szCs w:val="20"/>
          <w:highlight w:val="yellow"/>
        </w:rPr>
        <w:t xml:space="preserve">single </w:t>
      </w:r>
      <w:proofErr w:type="gramEnd"/>
      <w:r w:rsidRPr="00EA0275">
        <w:rPr>
          <w:rFonts w:ascii="Times New Roman" w:hAnsi="Times New Roman" w:cs="Times New Roman"/>
          <w:color w:val="000000"/>
          <w:kern w:val="0"/>
          <w:position w:val="-10"/>
          <w:sz w:val="28"/>
          <w:szCs w:val="28"/>
          <w:highlight w:val="yellow"/>
        </w:rPr>
        <w:object w:dxaOrig="1520" w:dyaOrig="360">
          <v:shape id="_x0000_i1047" type="#_x0000_t75" style="width:76.2pt;height:18.1pt" o:ole="">
            <v:imagedata r:id="rId44" o:title=""/>
          </v:shape>
          <o:OLEObject Type="Embed" ProgID="Equation.DSMT4" ShapeID="_x0000_i1047" DrawAspect="Content" ObjectID="_1547813699" r:id="rId47"/>
        </w:object>
      </w:r>
      <w:r w:rsidRPr="00EA0275">
        <w:rPr>
          <w:rFonts w:ascii="Times New Roman" w:hAnsi="Times New Roman" w:cs="Times New Roman"/>
          <w:color w:val="000000"/>
          <w:kern w:val="0"/>
          <w:sz w:val="28"/>
          <w:szCs w:val="28"/>
          <w:highlight w:val="yellow"/>
        </w:rPr>
        <w:t xml:space="preserve">, </w:t>
      </w:r>
      <w:r w:rsidRPr="00EA0275">
        <w:rPr>
          <w:rFonts w:ascii="Times New Roman" w:hAnsi="Times New Roman" w:cs="Times New Roman"/>
          <w:color w:val="000000"/>
          <w:kern w:val="0"/>
          <w:sz w:val="20"/>
          <w:szCs w:val="20"/>
          <w:highlight w:val="yellow"/>
        </w:rPr>
        <w:t>which is wrong from my point of view, while there are lots of observed value around 0.96 in the res array in two loops solution.</w:t>
      </w:r>
    </w:p>
    <w:p w:rsidR="00B930E1" w:rsidRPr="00710D9A" w:rsidRDefault="00710D9A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Cs/>
          <w:kern w:val="0"/>
          <w:sz w:val="20"/>
          <w:szCs w:val="20"/>
        </w:rPr>
      </w:pPr>
      <w:r w:rsidRPr="00EA0275">
        <w:rPr>
          <w:rFonts w:ascii="Times New Roman" w:hAnsi="Times New Roman" w:cs="Times New Roman"/>
          <w:bCs/>
          <w:kern w:val="0"/>
          <w:sz w:val="20"/>
          <w:szCs w:val="20"/>
          <w:highlight w:val="yellow"/>
        </w:rPr>
        <w:t>And actually after playing with one loop solution several times, I found that there are cases when the theoretical value doesn’t fall into the confidence interval which is abnormal.</w:t>
      </w:r>
    </w:p>
    <w:p w:rsidR="00E625B7" w:rsidRDefault="00E625B7" w:rsidP="003828B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0"/>
          <w:szCs w:val="20"/>
        </w:rPr>
      </w:pPr>
    </w:p>
    <w:p w:rsidR="003828B1" w:rsidRDefault="003828B1" w:rsidP="003828B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0"/>
          <w:szCs w:val="20"/>
        </w:rPr>
      </w:pPr>
      <w:r>
        <w:rPr>
          <w:rFonts w:ascii="Times New Roman" w:hAnsi="Times New Roman" w:cs="Times New Roman"/>
          <w:b/>
          <w:bCs/>
          <w:kern w:val="0"/>
          <w:sz w:val="20"/>
          <w:szCs w:val="20"/>
        </w:rPr>
        <w:lastRenderedPageBreak/>
        <w:t>Theoretical Calculation</w:t>
      </w:r>
      <w:r w:rsidRPr="00B930E1">
        <w:rPr>
          <w:rFonts w:ascii="Times New Roman" w:hAnsi="Times New Roman" w:cs="Times New Roman"/>
          <w:b/>
          <w:bCs/>
          <w:kern w:val="0"/>
          <w:sz w:val="20"/>
          <w:szCs w:val="20"/>
        </w:rPr>
        <w:t>:</w:t>
      </w:r>
    </w:p>
    <w:p w:rsidR="004E6A63" w:rsidRDefault="00C15F33" w:rsidP="003828B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0"/>
          <w:szCs w:val="20"/>
        </w:rPr>
      </w:pPr>
      <w:r w:rsidRPr="004E6A63">
        <w:rPr>
          <w:rFonts w:ascii="Times New Roman" w:hAnsi="Times New Roman" w:cs="Times New Roman"/>
          <w:b/>
          <w:bCs/>
          <w:kern w:val="0"/>
          <w:position w:val="-14"/>
          <w:sz w:val="20"/>
          <w:szCs w:val="20"/>
        </w:rPr>
        <w:object w:dxaOrig="5480" w:dyaOrig="400">
          <v:shape id="_x0000_i1048" type="#_x0000_t75" style="width:274.05pt;height:19.95pt" o:ole="">
            <v:imagedata r:id="rId48" o:title=""/>
          </v:shape>
          <o:OLEObject Type="Embed" ProgID="Equation.DSMT4" ShapeID="_x0000_i1048" DrawAspect="Content" ObjectID="_1547813700" r:id="rId49"/>
        </w:object>
      </w:r>
    </w:p>
    <w:p w:rsidR="003828B1" w:rsidRDefault="00C15F33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 w:rsidRPr="00C15F33">
        <w:rPr>
          <w:rFonts w:ascii="Times New Roman" w:hAnsi="Times New Roman" w:cs="Times New Roman"/>
          <w:b/>
          <w:bCs/>
          <w:kern w:val="0"/>
          <w:position w:val="-68"/>
          <w:sz w:val="28"/>
          <w:szCs w:val="28"/>
        </w:rPr>
        <w:object w:dxaOrig="5539" w:dyaOrig="1480">
          <v:shape id="_x0000_i1049" type="#_x0000_t75" style="width:276.85pt;height:73.85pt" o:ole="">
            <v:imagedata r:id="rId50" o:title=""/>
          </v:shape>
          <o:OLEObject Type="Embed" ProgID="Equation.DSMT4" ShapeID="_x0000_i1049" DrawAspect="Content" ObjectID="_1547813701" r:id="rId51"/>
        </w:object>
      </w:r>
    </w:p>
    <w:p w:rsidR="00C142C2" w:rsidRDefault="00C142C2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C142C2" w:rsidRPr="00D704F2" w:rsidRDefault="00C142C2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Cs/>
          <w:kern w:val="0"/>
          <w:sz w:val="20"/>
          <w:szCs w:val="20"/>
        </w:rPr>
      </w:pPr>
      <w:r w:rsidRPr="00D704F2">
        <w:rPr>
          <w:rFonts w:ascii="Times New Roman" w:hAnsi="Times New Roman" w:cs="Times New Roman"/>
          <w:bCs/>
          <w:kern w:val="0"/>
          <w:sz w:val="20"/>
          <w:szCs w:val="20"/>
        </w:rPr>
        <w:t>Then we have</w:t>
      </w:r>
    </w:p>
    <w:p w:rsidR="00C142C2" w:rsidRDefault="00C142C2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 w:rsidRPr="00C142C2">
        <w:rPr>
          <w:rFonts w:ascii="Times New Roman" w:hAnsi="Times New Roman" w:cs="Times New Roman"/>
          <w:b/>
          <w:bCs/>
          <w:kern w:val="0"/>
          <w:position w:val="-14"/>
          <w:sz w:val="28"/>
          <w:szCs w:val="28"/>
        </w:rPr>
        <w:object w:dxaOrig="6680" w:dyaOrig="400">
          <v:shape id="_x0000_i1050" type="#_x0000_t75" style="width:334pt;height:19.95pt" o:ole="">
            <v:imagedata r:id="rId52" o:title=""/>
          </v:shape>
          <o:OLEObject Type="Embed" ProgID="Equation.DSMT4" ShapeID="_x0000_i1050" DrawAspect="Content" ObjectID="_1547813702" r:id="rId53"/>
        </w:object>
      </w:r>
    </w:p>
    <w:p w:rsidR="00C142C2" w:rsidRDefault="00C142C2" w:rsidP="00C142C2">
      <w:pPr>
        <w:autoSpaceDE w:val="0"/>
        <w:autoSpaceDN w:val="0"/>
        <w:adjustRightInd w:val="0"/>
        <w:ind w:left="2940" w:firstLine="42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 w:rsidRPr="00C142C2">
        <w:rPr>
          <w:rFonts w:ascii="Times New Roman" w:hAnsi="Times New Roman" w:cs="Times New Roman"/>
          <w:b/>
          <w:bCs/>
          <w:kern w:val="0"/>
          <w:position w:val="-6"/>
          <w:sz w:val="28"/>
          <w:szCs w:val="28"/>
        </w:rPr>
        <w:object w:dxaOrig="220" w:dyaOrig="320">
          <v:shape id="_x0000_i1051" type="#_x0000_t75" style="width:11.15pt;height:15.8pt" o:ole="">
            <v:imagedata r:id="rId54" o:title=""/>
          </v:shape>
          <o:OLEObject Type="Embed" ProgID="Equation.DSMT4" ShapeID="_x0000_i1051" DrawAspect="Content" ObjectID="_1547813703" r:id="rId55"/>
        </w:object>
      </w:r>
    </w:p>
    <w:p w:rsidR="00C142C2" w:rsidRDefault="00C142C2" w:rsidP="00C142C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 w:rsidRPr="00C142C2">
        <w:rPr>
          <w:rFonts w:ascii="Times New Roman" w:hAnsi="Times New Roman" w:cs="Times New Roman"/>
          <w:b/>
          <w:bCs/>
          <w:kern w:val="0"/>
          <w:position w:val="-14"/>
          <w:sz w:val="28"/>
          <w:szCs w:val="28"/>
        </w:rPr>
        <w:object w:dxaOrig="6280" w:dyaOrig="400">
          <v:shape id="_x0000_i1052" type="#_x0000_t75" style="width:314pt;height:19.95pt" o:ole="">
            <v:imagedata r:id="rId56" o:title=""/>
          </v:shape>
          <o:OLEObject Type="Embed" ProgID="Equation.DSMT4" ShapeID="_x0000_i1052" DrawAspect="Content" ObjectID="_1547813704" r:id="rId57"/>
        </w:object>
      </w:r>
    </w:p>
    <w:p w:rsidR="00C142C2" w:rsidRDefault="00C142C2" w:rsidP="00C142C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C142C2" w:rsidRPr="00D704F2" w:rsidRDefault="00D704F2" w:rsidP="00C142C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Cs/>
          <w:kern w:val="0"/>
          <w:sz w:val="20"/>
          <w:szCs w:val="20"/>
        </w:rPr>
      </w:pPr>
      <w:r w:rsidRPr="00D704F2">
        <w:rPr>
          <w:rFonts w:ascii="Times New Roman" w:hAnsi="Times New Roman" w:cs="Times New Roman"/>
          <w:bCs/>
          <w:kern w:val="0"/>
          <w:sz w:val="20"/>
          <w:szCs w:val="20"/>
        </w:rPr>
        <w:t>Thus</w:t>
      </w:r>
      <w:r>
        <w:rPr>
          <w:rFonts w:ascii="Times New Roman" w:hAnsi="Times New Roman" w:cs="Times New Roman"/>
          <w:bCs/>
          <w:kern w:val="0"/>
          <w:sz w:val="20"/>
          <w:szCs w:val="20"/>
        </w:rPr>
        <w:t>,</w:t>
      </w:r>
    </w:p>
    <w:p w:rsidR="00C142C2" w:rsidRDefault="00D704F2" w:rsidP="00C142C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 w:rsidRPr="00D704F2">
        <w:rPr>
          <w:rFonts w:ascii="Times New Roman" w:hAnsi="Times New Roman" w:cs="Times New Roman"/>
          <w:b/>
          <w:bCs/>
          <w:kern w:val="0"/>
          <w:position w:val="-34"/>
          <w:sz w:val="28"/>
          <w:szCs w:val="28"/>
        </w:rPr>
        <w:object w:dxaOrig="7720" w:dyaOrig="800">
          <v:shape id="_x0000_i1053" type="#_x0000_t75" style="width:386pt;height:39.95pt" o:ole="">
            <v:imagedata r:id="rId58" o:title=""/>
          </v:shape>
          <o:OLEObject Type="Embed" ProgID="Equation.DSMT4" ShapeID="_x0000_i1053" DrawAspect="Content" ObjectID="_1547813705" r:id="rId59"/>
        </w:object>
      </w:r>
    </w:p>
    <w:p w:rsidR="00017A85" w:rsidRDefault="00017A85" w:rsidP="00C142C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7F"/>
          <w:kern w:val="0"/>
          <w:sz w:val="20"/>
          <w:szCs w:val="20"/>
        </w:rPr>
      </w:pPr>
    </w:p>
    <w:p w:rsidR="00017A85" w:rsidRPr="00017A85" w:rsidRDefault="00017A85" w:rsidP="00C142C2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kern w:val="0"/>
          <w:sz w:val="20"/>
          <w:szCs w:val="20"/>
        </w:rPr>
      </w:pPr>
      <w:r w:rsidRPr="00017A85">
        <w:rPr>
          <w:rFonts w:ascii="Courier New" w:hAnsi="Courier New" w:cs="Courier New"/>
          <w:b/>
          <w:kern w:val="0"/>
          <w:sz w:val="20"/>
          <w:szCs w:val="20"/>
        </w:rPr>
        <w:t>R code:</w:t>
      </w:r>
    </w:p>
    <w:p w:rsidR="00D704F2" w:rsidRDefault="00BB2D65" w:rsidP="00C142C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BB2D65"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 w:rsidRPr="00BB2D65"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proofErr w:type="gramStart"/>
      <w:r w:rsidRPr="00BB2D65">
        <w:rPr>
          <w:rFonts w:ascii="Courier New" w:hAnsi="Courier New" w:cs="Courier New"/>
          <w:color w:val="000000"/>
          <w:kern w:val="0"/>
          <w:sz w:val="20"/>
          <w:szCs w:val="20"/>
        </w:rPr>
        <w:t>pnorm(</w:t>
      </w:r>
      <w:proofErr w:type="gramEnd"/>
      <w:r w:rsidRPr="00BB2D65">
        <w:rPr>
          <w:rFonts w:ascii="Courier New" w:hAnsi="Courier New" w:cs="Courier New"/>
          <w:color w:val="00007F"/>
          <w:kern w:val="0"/>
          <w:sz w:val="20"/>
          <w:szCs w:val="20"/>
        </w:rPr>
        <w:t>0.5</w:t>
      </w:r>
      <w:r w:rsidRPr="00BB2D65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 w:rsidRPr="00BB2D65"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 w:rsidRPr="00BB2D65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proofErr w:type="spellStart"/>
      <w:r w:rsidRPr="00BB2D65">
        <w:rPr>
          <w:rFonts w:ascii="Courier New" w:hAnsi="Courier New" w:cs="Courier New"/>
          <w:color w:val="000000"/>
          <w:kern w:val="0"/>
          <w:sz w:val="20"/>
          <w:szCs w:val="20"/>
        </w:rPr>
        <w:t>sqrt</w:t>
      </w:r>
      <w:proofErr w:type="spellEnd"/>
      <w:r w:rsidRPr="00BB2D65"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 w:rsidRPr="00BB2D65">
        <w:rPr>
          <w:rFonts w:ascii="Courier New" w:hAnsi="Courier New" w:cs="Courier New"/>
          <w:color w:val="00007F"/>
          <w:kern w:val="0"/>
          <w:sz w:val="20"/>
          <w:szCs w:val="20"/>
        </w:rPr>
        <w:t>0.08</w:t>
      </w:r>
      <w:r w:rsidRPr="00BB2D65">
        <w:rPr>
          <w:rFonts w:ascii="Courier New" w:hAnsi="Courier New" w:cs="Courier New"/>
          <w:color w:val="000000"/>
          <w:kern w:val="0"/>
          <w:sz w:val="20"/>
          <w:szCs w:val="20"/>
        </w:rPr>
        <w:t>))</w:t>
      </w:r>
    </w:p>
    <w:p w:rsidR="00BB2D65" w:rsidRPr="00BB2D65" w:rsidRDefault="00BB2D65" w:rsidP="00C142C2">
      <w:pPr>
        <w:autoSpaceDE w:val="0"/>
        <w:autoSpaceDN w:val="0"/>
        <w:adjustRightInd w:val="0"/>
        <w:jc w:val="left"/>
        <w:rPr>
          <w:rFonts w:ascii="Courier New" w:hAnsi="Courier New" w:cs="Courier New"/>
          <w:bCs/>
          <w:kern w:val="0"/>
          <w:sz w:val="20"/>
          <w:szCs w:val="20"/>
        </w:rPr>
      </w:pPr>
      <w:r w:rsidRPr="00BB2D65">
        <w:rPr>
          <w:rFonts w:ascii="Courier New" w:hAnsi="Courier New" w:cs="Courier New"/>
          <w:bCs/>
          <w:kern w:val="0"/>
          <w:sz w:val="20"/>
          <w:szCs w:val="20"/>
          <w:highlight w:val="yellow"/>
        </w:rPr>
        <w:t>[1] 0.9614501</w:t>
      </w:r>
    </w:p>
    <w:p w:rsidR="00D704F2" w:rsidRDefault="00D704F2" w:rsidP="00C142C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A61BDD" w:rsidRDefault="00A61BDD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A61BDD" w:rsidRDefault="00A61BDD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FE3766" w:rsidRPr="00FE3766" w:rsidRDefault="002554D1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4.</w:t>
      </w:r>
      <w:proofErr w:type="gramEnd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(2</w:t>
      </w:r>
      <w:r w:rsidR="00FE3766" w:rsidRPr="00FE3766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8D2EFB" w:rsidRDefault="002554D1" w:rsidP="002554D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>Assume there are thre</w:t>
      </w:r>
      <w:r w:rsidR="006A3CF9">
        <w:rPr>
          <w:rFonts w:ascii="Times New Roman" w:hAnsi="Times New Roman" w:cs="Times New Roman"/>
          <w:color w:val="000000"/>
          <w:kern w:val="0"/>
          <w:sz w:val="28"/>
          <w:szCs w:val="28"/>
        </w:rPr>
        <w:t>e independent random variables</w:t>
      </w:r>
      <w:r w:rsidRPr="002554D1">
        <w:rPr>
          <w:rFonts w:ascii="Times New Roman" w:hAnsi="Times New Roman" w:cs="Times New Roman"/>
          <w:color w:val="000000"/>
          <w:kern w:val="0"/>
          <w:position w:val="-12"/>
          <w:sz w:val="28"/>
          <w:szCs w:val="28"/>
        </w:rPr>
        <w:object w:dxaOrig="1960" w:dyaOrig="360">
          <v:shape id="_x0000_i1054" type="#_x0000_t75" style="width:98pt;height:18.1pt" o:ole="">
            <v:imagedata r:id="rId60" o:title=""/>
          </v:shape>
          <o:OLEObject Type="Embed" ProgID="Equation.DSMT4" ShapeID="_x0000_i1054" DrawAspect="Content" ObjectID="_1547813706" r:id="rId61"/>
        </w:object>
      </w:r>
      <w:r w:rsidR="006A3CF9">
        <w:rPr>
          <w:rFonts w:ascii="Times New Roman" w:hAnsi="Times New Roman" w:cs="Times New Roman"/>
          <w:color w:val="000000"/>
          <w:kern w:val="0"/>
          <w:sz w:val="28"/>
          <w:szCs w:val="28"/>
        </w:rPr>
        <w:t>,</w:t>
      </w:r>
      <w:r w:rsidR="006A3CF9" w:rsidRPr="006A3CF9">
        <w:rPr>
          <w:rFonts w:ascii="Times New Roman" w:hAnsi="Times New Roman" w:cs="Times New Roman"/>
          <w:color w:val="000000"/>
          <w:kern w:val="0"/>
          <w:position w:val="-12"/>
          <w:sz w:val="28"/>
          <w:szCs w:val="28"/>
        </w:rPr>
        <w:object w:dxaOrig="2620" w:dyaOrig="360">
          <v:shape id="_x0000_i1055" type="#_x0000_t75" style="width:131pt;height:18.1pt" o:ole="">
            <v:imagedata r:id="rId62" o:title=""/>
          </v:shape>
          <o:OLEObject Type="Embed" ProgID="Equation.DSMT4" ShapeID="_x0000_i1055" DrawAspect="Content" ObjectID="_1547813707" r:id="rId63"/>
        </w:object>
      </w:r>
      <w:proofErr w:type="gramStart"/>
      <w:r w:rsidR="006A3CF9">
        <w:rPr>
          <w:rFonts w:ascii="Times New Roman" w:hAnsi="Times New Roman" w:cs="Times New Roman"/>
          <w:color w:val="000000"/>
          <w:kern w:val="0"/>
          <w:sz w:val="28"/>
          <w:szCs w:val="28"/>
        </w:rPr>
        <w:t>,</w:t>
      </w:r>
      <w:proofErr w:type="gramEnd"/>
      <w:r w:rsidR="006A3CF9" w:rsidRPr="006A3CF9">
        <w:rPr>
          <w:rFonts w:ascii="Times New Roman" w:hAnsi="Times New Roman" w:cs="Times New Roman"/>
          <w:color w:val="000000"/>
          <w:kern w:val="0"/>
          <w:position w:val="-12"/>
          <w:sz w:val="28"/>
          <w:szCs w:val="28"/>
        </w:rPr>
        <w:object w:dxaOrig="2020" w:dyaOrig="360">
          <v:shape id="_x0000_i1056" type="#_x0000_t75" style="width:100.8pt;height:18.1pt" o:ole="">
            <v:imagedata r:id="rId64" o:title=""/>
          </v:shape>
          <o:OLEObject Type="Embed" ProgID="Equation.DSMT4" ShapeID="_x0000_i1056" DrawAspect="Content" ObjectID="_1547813708" r:id="rId65"/>
        </w:object>
      </w:r>
      <w:r w:rsidR="006A3CF9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>with m=3 degrees</w:t>
      </w:r>
      <w:r w:rsidR="008D2EF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of freedom.</w:t>
      </w:r>
    </w:p>
    <w:p w:rsidR="002554D1" w:rsidRPr="002554D1" w:rsidRDefault="002554D1" w:rsidP="002554D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>De</w:t>
      </w:r>
      <w:r w:rsidR="00C162E4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fine a new random variable Y </w:t>
      </w:r>
      <w:proofErr w:type="gramStart"/>
      <w:r w:rsidR="00C162E4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as </w:t>
      </w:r>
      <w:proofErr w:type="gramEnd"/>
      <w:r w:rsidR="00C162E4" w:rsidRPr="00C162E4">
        <w:rPr>
          <w:rFonts w:ascii="Times New Roman" w:hAnsi="Times New Roman" w:cs="Times New Roman"/>
          <w:color w:val="000000"/>
          <w:kern w:val="0"/>
          <w:position w:val="-14"/>
          <w:sz w:val="28"/>
          <w:szCs w:val="28"/>
        </w:rPr>
        <w:object w:dxaOrig="2040" w:dyaOrig="420">
          <v:shape id="_x0000_i1057" type="#_x0000_t75" style="width:102.2pt;height:20.9pt" o:ole="">
            <v:imagedata r:id="rId66" o:title=""/>
          </v:shape>
          <o:OLEObject Type="Embed" ProgID="Equation.DSMT4" ShapeID="_x0000_i1057" DrawAspect="Content" ObjectID="_1547813709" r:id="rId67"/>
        </w:object>
      </w: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. </w:t>
      </w: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 </w:t>
      </w: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 </w:t>
      </w:r>
    </w:p>
    <w:p w:rsidR="000D50EB" w:rsidRPr="00981385" w:rsidRDefault="00981385" w:rsidP="002554D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0"/>
          <w:szCs w:val="20"/>
          <w:highlight w:val="yellow"/>
        </w:rPr>
      </w:pPr>
      <w:r w:rsidRPr="00981385">
        <w:rPr>
          <w:rFonts w:ascii="Times New Roman" w:hAnsi="Times New Roman" w:cs="Times New Roman"/>
          <w:sz w:val="28"/>
          <w:szCs w:val="28"/>
        </w:rPr>
        <w:t>Use Monte Carlo simulation to find the mean of Y. Submit your R script for the Monte Carlo simulation, and a brief summary of the actual simulation results.</w:t>
      </w:r>
    </w:p>
    <w:p w:rsidR="006971D6" w:rsidRDefault="006971D6" w:rsidP="000D50E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710837" w:rsidRDefault="00710837" w:rsidP="0071083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1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chisq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00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710837" w:rsidRDefault="00710837" w:rsidP="0071083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2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gamm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00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shape =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scale =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710837" w:rsidRDefault="00710837" w:rsidP="0071083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3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00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3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97376" w:rsidRDefault="00297376" w:rsidP="0071083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y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qr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x1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x2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+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4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x3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^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6971D6" w:rsidRDefault="002973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mean(y))</w:t>
      </w:r>
    </w:p>
    <w:p w:rsidR="00105410" w:rsidRDefault="002B7FBF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B7FBF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8.26831</w:t>
      </w:r>
    </w:p>
    <w:p w:rsidR="002B7FBF" w:rsidRDefault="002B7FBF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105410" w:rsidRPr="00F860FD" w:rsidRDefault="00105410" w:rsidP="002973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 w:rsidRPr="001D1BE4">
        <w:rPr>
          <w:rFonts w:ascii="Times New Roman" w:hAnsi="Times New Roman" w:cs="Times New Roman"/>
          <w:b/>
          <w:kern w:val="0"/>
          <w:sz w:val="20"/>
          <w:szCs w:val="20"/>
        </w:rPr>
        <w:t>Summary</w:t>
      </w:r>
      <w:r w:rsidR="00D01F3C" w:rsidRPr="00F860FD">
        <w:rPr>
          <w:rFonts w:ascii="Times New Roman" w:hAnsi="Times New Roman" w:cs="Times New Roman"/>
          <w:kern w:val="0"/>
          <w:sz w:val="20"/>
          <w:szCs w:val="20"/>
        </w:rPr>
        <w:t>:</w:t>
      </w:r>
    </w:p>
    <w:p w:rsidR="00D01F3C" w:rsidRPr="00F860FD" w:rsidRDefault="00DE5876" w:rsidP="002973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 w:rsidRPr="00F860FD">
        <w:rPr>
          <w:rFonts w:ascii="Times New Roman" w:hAnsi="Times New Roman" w:cs="Times New Roman"/>
          <w:kern w:val="0"/>
          <w:sz w:val="20"/>
          <w:szCs w:val="20"/>
        </w:rPr>
        <w:t xml:space="preserve">Theoretically, </w:t>
      </w:r>
    </w:p>
    <w:p w:rsidR="00DE5876" w:rsidRPr="00003054" w:rsidRDefault="00DE58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003054">
        <w:rPr>
          <w:rFonts w:ascii="Courier New" w:hAnsi="Courier New" w:cs="Courier New"/>
          <w:kern w:val="0"/>
          <w:position w:val="-14"/>
          <w:sz w:val="20"/>
          <w:szCs w:val="20"/>
        </w:rPr>
        <w:object w:dxaOrig="3620" w:dyaOrig="420">
          <v:shape id="_x0000_i1058" type="#_x0000_t75" style="width:181.15pt;height:20.9pt" o:ole="">
            <v:imagedata r:id="rId68" o:title=""/>
          </v:shape>
          <o:OLEObject Type="Embed" ProgID="Equation.DSMT4" ShapeID="_x0000_i1058" DrawAspect="Content" ObjectID="_1547813710" r:id="rId69"/>
        </w:object>
      </w:r>
    </w:p>
    <w:p w:rsidR="00DE5876" w:rsidRPr="00003054" w:rsidRDefault="00DE58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003054">
        <w:rPr>
          <w:rFonts w:ascii="Courier New" w:hAnsi="Courier New" w:cs="Courier New"/>
          <w:kern w:val="0"/>
          <w:position w:val="-14"/>
          <w:sz w:val="20"/>
          <w:szCs w:val="20"/>
        </w:rPr>
        <w:object w:dxaOrig="8320" w:dyaOrig="420">
          <v:shape id="_x0000_i1059" type="#_x0000_t75" style="width:416.2pt;height:20.9pt" o:ole="">
            <v:imagedata r:id="rId70" o:title=""/>
          </v:shape>
          <o:OLEObject Type="Embed" ProgID="Equation.DSMT4" ShapeID="_x0000_i1059" DrawAspect="Content" ObjectID="_1547813711" r:id="rId71"/>
        </w:object>
      </w:r>
    </w:p>
    <w:p w:rsidR="00DE5876" w:rsidRPr="00003054" w:rsidRDefault="00DE58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003054">
        <w:rPr>
          <w:rFonts w:ascii="Courier New" w:hAnsi="Courier New" w:cs="Courier New"/>
          <w:kern w:val="0"/>
          <w:position w:val="-12"/>
          <w:sz w:val="20"/>
          <w:szCs w:val="20"/>
        </w:rPr>
        <w:object w:dxaOrig="1240" w:dyaOrig="360">
          <v:shape id="_x0000_i1060" type="#_x0000_t75" style="width:61.8pt;height:18.1pt" o:ole="">
            <v:imagedata r:id="rId72" o:title=""/>
          </v:shape>
          <o:OLEObject Type="Embed" ProgID="Equation.DSMT4" ShapeID="_x0000_i1060" DrawAspect="Content" ObjectID="_1547813712" r:id="rId73"/>
        </w:object>
      </w:r>
    </w:p>
    <w:p w:rsidR="00DE5876" w:rsidRPr="00003054" w:rsidRDefault="00DE58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003054">
        <w:rPr>
          <w:rFonts w:ascii="Courier New" w:hAnsi="Courier New" w:cs="Courier New"/>
          <w:kern w:val="0"/>
          <w:position w:val="-12"/>
          <w:sz w:val="20"/>
          <w:szCs w:val="20"/>
        </w:rPr>
        <w:object w:dxaOrig="7680" w:dyaOrig="380">
          <v:shape id="_x0000_i1061" type="#_x0000_t75" style="width:384.15pt;height:19.05pt" o:ole="">
            <v:imagedata r:id="rId74" o:title=""/>
          </v:shape>
          <o:OLEObject Type="Embed" ProgID="Equation.DSMT4" ShapeID="_x0000_i1061" DrawAspect="Content" ObjectID="_1547813713" r:id="rId75"/>
        </w:object>
      </w:r>
    </w:p>
    <w:p w:rsidR="00DE5876" w:rsidRPr="00003054" w:rsidRDefault="00DE58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DE5876" w:rsidRPr="003B4CF4" w:rsidRDefault="00DE5876" w:rsidP="002973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 w:rsidRPr="003B4CF4">
        <w:rPr>
          <w:rFonts w:ascii="Times New Roman" w:hAnsi="Times New Roman" w:cs="Times New Roman"/>
          <w:kern w:val="0"/>
          <w:sz w:val="20"/>
          <w:szCs w:val="20"/>
        </w:rPr>
        <w:t>Thus,</w:t>
      </w:r>
    </w:p>
    <w:p w:rsidR="00DE5876" w:rsidRDefault="00DE5876" w:rsidP="00DE58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sqrtx1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tegrate(</w:t>
      </w:r>
      <w:proofErr w:type="gramEnd"/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x)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qr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x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chisq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x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 lower=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upper=</w:t>
      </w:r>
      <w:proofErr w:type="spellStart"/>
      <w:r>
        <w:rPr>
          <w:rFonts w:ascii="Courier New" w:hAnsi="Courier New" w:cs="Courier New"/>
          <w:color w:val="7F007F"/>
          <w:kern w:val="0"/>
          <w:sz w:val="20"/>
          <w:szCs w:val="20"/>
        </w:rPr>
        <w:t>In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$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value</w:t>
      </w:r>
    </w:p>
    <w:p w:rsidR="00DE5876" w:rsidRDefault="00DE5876" w:rsidP="00DE58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x2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</w:p>
    <w:p w:rsidR="00DE5876" w:rsidRDefault="00DE5876" w:rsidP="00DE58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squarex3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tegrate(</w:t>
      </w:r>
      <w:proofErr w:type="gramEnd"/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x) x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^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x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3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 lower=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proofErr w:type="spellStart"/>
      <w:r>
        <w:rPr>
          <w:rFonts w:ascii="Courier New" w:hAnsi="Courier New" w:cs="Courier New"/>
          <w:color w:val="7F007F"/>
          <w:kern w:val="0"/>
          <w:sz w:val="20"/>
          <w:szCs w:val="20"/>
        </w:rPr>
        <w:t>In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, upper=</w:t>
      </w:r>
      <w:proofErr w:type="spellStart"/>
      <w:r>
        <w:rPr>
          <w:rFonts w:ascii="Courier New" w:hAnsi="Courier New" w:cs="Courier New"/>
          <w:color w:val="7F007F"/>
          <w:kern w:val="0"/>
          <w:sz w:val="20"/>
          <w:szCs w:val="20"/>
        </w:rPr>
        <w:t>In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$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value</w:t>
      </w:r>
    </w:p>
    <w:p w:rsidR="00DE5876" w:rsidRDefault="00DE5876" w:rsidP="00DE58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Ey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Esqrtx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x2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4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Esquarex3</w:t>
      </w:r>
    </w:p>
    <w:p w:rsidR="00DE5876" w:rsidRDefault="00DE5876" w:rsidP="00DE58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FF0000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Ey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DE5876" w:rsidRDefault="00DE58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003054">
        <w:rPr>
          <w:rFonts w:ascii="Courier New" w:hAnsi="Courier New" w:cs="Courier New"/>
          <w:kern w:val="0"/>
          <w:sz w:val="20"/>
          <w:szCs w:val="20"/>
          <w:highlight w:val="yellow"/>
        </w:rPr>
        <w:lastRenderedPageBreak/>
        <w:t>[1] 18.16866</w:t>
      </w:r>
    </w:p>
    <w:p w:rsidR="00F860FD" w:rsidRDefault="00F860FD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F860FD" w:rsidRPr="003B4CF4" w:rsidRDefault="00F860FD" w:rsidP="002973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>So the theoretical expectation of Y is 18.6866.</w:t>
      </w:r>
    </w:p>
    <w:p w:rsidR="00F860FD" w:rsidRPr="00F860FD" w:rsidRDefault="00F860FD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561C5C" w:rsidRDefault="00F860FD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F860FD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F860FD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abs(mean(y)</w:t>
      </w:r>
      <w:r w:rsidRPr="00F860FD"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proofErr w:type="spellStart"/>
      <w:r w:rsidRPr="00F860FD">
        <w:rPr>
          <w:rFonts w:ascii="Courier New" w:hAnsi="Courier New" w:cs="Courier New"/>
          <w:color w:val="000000"/>
          <w:kern w:val="0"/>
          <w:sz w:val="20"/>
          <w:szCs w:val="20"/>
        </w:rPr>
        <w:t>Ey</w:t>
      </w:r>
      <w:proofErr w:type="spellEnd"/>
      <w:r w:rsidRPr="00F860FD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  <w:r w:rsidRPr="00F860FD"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proofErr w:type="spellStart"/>
      <w:r w:rsidRPr="00F860FD">
        <w:rPr>
          <w:rFonts w:ascii="Courier New" w:hAnsi="Courier New" w:cs="Courier New"/>
          <w:color w:val="000000"/>
          <w:kern w:val="0"/>
          <w:sz w:val="20"/>
          <w:szCs w:val="20"/>
        </w:rPr>
        <w:t>Ey</w:t>
      </w:r>
      <w:proofErr w:type="spellEnd"/>
      <w:r w:rsidRPr="00F860FD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 w:rsidRPr="00F860FD"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 w:rsidRPr="00F860FD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 w:rsidRPr="00F860FD">
        <w:rPr>
          <w:rFonts w:ascii="Courier New" w:hAnsi="Courier New" w:cs="Courier New"/>
          <w:color w:val="00007F"/>
          <w:kern w:val="0"/>
          <w:sz w:val="20"/>
          <w:szCs w:val="20"/>
        </w:rPr>
        <w:t>100</w:t>
      </w:r>
      <w:r w:rsidRPr="00F860FD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)</w:t>
      </w:r>
    </w:p>
    <w:p w:rsidR="00F860FD" w:rsidRDefault="00F860FD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F860FD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5484747</w:t>
      </w:r>
    </w:p>
    <w:p w:rsidR="00BE54E3" w:rsidRDefault="00BE54E3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F860FD" w:rsidRPr="0095671E" w:rsidRDefault="00F860FD" w:rsidP="002973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w:r w:rsidRPr="00EA0275">
        <w:rPr>
          <w:rFonts w:ascii="Times New Roman" w:hAnsi="Times New Roman" w:cs="Times New Roman"/>
          <w:color w:val="000000"/>
          <w:kern w:val="0"/>
          <w:sz w:val="20"/>
          <w:szCs w:val="20"/>
          <w:highlight w:val="yellow"/>
        </w:rPr>
        <w:t xml:space="preserve">And the percentage error of this </w:t>
      </w:r>
      <w:r w:rsidR="00EA0275">
        <w:rPr>
          <w:rFonts w:ascii="Times New Roman" w:hAnsi="Times New Roman" w:cs="Times New Roman" w:hint="eastAsia"/>
          <w:color w:val="000000"/>
          <w:kern w:val="0"/>
          <w:sz w:val="20"/>
          <w:szCs w:val="20"/>
          <w:highlight w:val="yellow"/>
        </w:rPr>
        <w:t xml:space="preserve">exact </w:t>
      </w:r>
      <w:r w:rsidRPr="00EA0275">
        <w:rPr>
          <w:rFonts w:ascii="Times New Roman" w:hAnsi="Times New Roman" w:cs="Times New Roman"/>
          <w:color w:val="000000"/>
          <w:kern w:val="0"/>
          <w:sz w:val="20"/>
          <w:szCs w:val="20"/>
          <w:highlight w:val="yellow"/>
        </w:rPr>
        <w:t>Monte Carlo simulation is only 0.55%.</w:t>
      </w:r>
    </w:p>
    <w:p w:rsidR="00F860FD" w:rsidRDefault="00F860FD" w:rsidP="002973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F860FD" w:rsidRDefault="00F860FD" w:rsidP="002973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F860FD" w:rsidRDefault="00F860FD" w:rsidP="002973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0D50EB" w:rsidRPr="00FE3766" w:rsidRDefault="000D50EB" w:rsidP="000D50E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5.</w:t>
      </w:r>
      <w:proofErr w:type="gramEnd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(2</w:t>
      </w:r>
      <w:r w:rsidRPr="00FE3766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0D0A34" w:rsidRDefault="00CD4376" w:rsidP="0028219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 w:rsidRPr="00CD4376">
        <w:rPr>
          <w:rFonts w:ascii="Times New Roman" w:hAnsi="Times New Roman" w:cs="Times New Roman"/>
          <w:sz w:val="28"/>
          <w:szCs w:val="28"/>
        </w:rPr>
        <w:t xml:space="preserve">Complete exercise 10 in Chapter 3 of </w:t>
      </w:r>
      <w:r w:rsidRPr="00CD4376">
        <w:rPr>
          <w:rFonts w:ascii="Times New Roman" w:hAnsi="Times New Roman" w:cs="Times New Roman"/>
          <w:i/>
          <w:iCs/>
          <w:sz w:val="28"/>
          <w:szCs w:val="28"/>
        </w:rPr>
        <w:t xml:space="preserve">Applied Statistics for Bioinformatics using R </w:t>
      </w:r>
      <w:r w:rsidRPr="00CD4376">
        <w:rPr>
          <w:rFonts w:ascii="Times New Roman" w:hAnsi="Times New Roman" w:cs="Times New Roman"/>
          <w:sz w:val="28"/>
          <w:szCs w:val="28"/>
        </w:rPr>
        <w:t>(page 45-46). Submit the plot, and a brief explanation of your observation.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0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) {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qr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log(n))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5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log(log(n))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log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4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pi))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log(n)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^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}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b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) {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log(n)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^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}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an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a(n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bn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b(n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res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ep(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NA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n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i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: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n){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res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(max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nor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n,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an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bn</w:t>
      </w:r>
      <w:proofErr w:type="spellEnd"/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}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lot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ensity(res)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i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c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range of X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main=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Extreme Value investigation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x) {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x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x))}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curv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f, range(density(res)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$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x), add=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TRU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col = 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blue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curve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dnor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, add=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TRU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col = 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red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.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c(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generated extreme data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extreme value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normal distribution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ty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solid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col = c(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</w:t>
      </w:r>
      <w:proofErr w:type="spellStart"/>
      <w:r>
        <w:rPr>
          <w:rFonts w:ascii="Courier New" w:hAnsi="Courier New" w:cs="Courier New"/>
          <w:color w:val="3F3FAF"/>
          <w:kern w:val="0"/>
          <w:sz w:val="20"/>
          <w:szCs w:val="20"/>
        </w:rPr>
        <w:t>black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blue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red</w:t>
      </w:r>
      <w:proofErr w:type="spellEnd"/>
      <w:r>
        <w:rPr>
          <w:rFonts w:ascii="Courier New" w:hAnsi="Courier New" w:cs="Courier New"/>
          <w:color w:val="3F3FAF"/>
          <w:kern w:val="0"/>
          <w:sz w:val="20"/>
          <w:szCs w:val="20"/>
        </w:rPr>
        <w:t>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)</w:t>
      </w:r>
    </w:p>
    <w:p w:rsidR="00A16DD3" w:rsidRPr="00A16DD3" w:rsidRDefault="00AF07C6" w:rsidP="0028219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966758" cy="3960000"/>
            <wp:effectExtent l="0" t="0" r="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treme.png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6758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3ECE" w:rsidRPr="00EA0275" w:rsidRDefault="00643ECE" w:rsidP="00A16DD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EA0275">
        <w:rPr>
          <w:rFonts w:ascii="Times New Roman" w:hAnsi="Times New Roman" w:cs="Times New Roman"/>
          <w:b/>
          <w:kern w:val="0"/>
          <w:sz w:val="20"/>
          <w:szCs w:val="20"/>
          <w:highlight w:val="yellow"/>
        </w:rPr>
        <w:t>Summary</w:t>
      </w:r>
      <w:r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>:</w:t>
      </w:r>
    </w:p>
    <w:p w:rsidR="00A16DD3" w:rsidRPr="00672EE0" w:rsidRDefault="00A16DD3" w:rsidP="00A16DD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>The extreme value</w:t>
      </w:r>
      <w:r w:rsidR="00672EE0"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 (blue line)</w:t>
      </w:r>
      <w:r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 fits to the density of generated extreme data</w:t>
      </w:r>
      <w:r w:rsidR="00672EE0"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 (black line)</w:t>
      </w:r>
      <w:r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 much better than </w:t>
      </w:r>
      <w:r w:rsidR="00A609EB"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>normal distribution</w:t>
      </w:r>
      <w:r w:rsidR="00672EE0"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 (read line)</w:t>
      </w:r>
      <w:r w:rsidRPr="00EA0275">
        <w:rPr>
          <w:rFonts w:ascii="Times New Roman" w:hAnsi="Times New Roman" w:cs="Times New Roman"/>
          <w:kern w:val="0"/>
          <w:sz w:val="20"/>
          <w:szCs w:val="20"/>
          <w:highlight w:val="yellow"/>
        </w:rPr>
        <w:t>.</w:t>
      </w:r>
    </w:p>
    <w:sectPr w:rsidR="00A16DD3" w:rsidRPr="00672EE0" w:rsidSect="00395800">
      <w:pgSz w:w="12240" w:h="16340"/>
      <w:pgMar w:top="720" w:right="720" w:bottom="720" w:left="720" w:header="720" w:footer="720" w:gutter="0"/>
      <w:cols w:space="720"/>
      <w:noEndnote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2AC0"/>
    <w:rsid w:val="00003054"/>
    <w:rsid w:val="00017A85"/>
    <w:rsid w:val="000266CA"/>
    <w:rsid w:val="00082BFC"/>
    <w:rsid w:val="000858E2"/>
    <w:rsid w:val="00094367"/>
    <w:rsid w:val="000A781C"/>
    <w:rsid w:val="000B5ADF"/>
    <w:rsid w:val="000D0A34"/>
    <w:rsid w:val="000D3C3C"/>
    <w:rsid w:val="000D50EB"/>
    <w:rsid w:val="00103369"/>
    <w:rsid w:val="00105410"/>
    <w:rsid w:val="001125E8"/>
    <w:rsid w:val="00122D90"/>
    <w:rsid w:val="001437F0"/>
    <w:rsid w:val="00154513"/>
    <w:rsid w:val="00157DAB"/>
    <w:rsid w:val="001762B3"/>
    <w:rsid w:val="00180F5C"/>
    <w:rsid w:val="001B7A70"/>
    <w:rsid w:val="001C2CA3"/>
    <w:rsid w:val="001D1BE4"/>
    <w:rsid w:val="001D6235"/>
    <w:rsid w:val="00204818"/>
    <w:rsid w:val="002269A0"/>
    <w:rsid w:val="002517E5"/>
    <w:rsid w:val="002554D1"/>
    <w:rsid w:val="00264B3C"/>
    <w:rsid w:val="00271A94"/>
    <w:rsid w:val="002771A7"/>
    <w:rsid w:val="00282198"/>
    <w:rsid w:val="0029366C"/>
    <w:rsid w:val="00297376"/>
    <w:rsid w:val="002B7FBF"/>
    <w:rsid w:val="002C39D4"/>
    <w:rsid w:val="002D4CDF"/>
    <w:rsid w:val="00303C40"/>
    <w:rsid w:val="00316940"/>
    <w:rsid w:val="00334BE4"/>
    <w:rsid w:val="00337973"/>
    <w:rsid w:val="00357858"/>
    <w:rsid w:val="00360A3C"/>
    <w:rsid w:val="00367C4A"/>
    <w:rsid w:val="00377959"/>
    <w:rsid w:val="003828B1"/>
    <w:rsid w:val="00382AC0"/>
    <w:rsid w:val="0038346D"/>
    <w:rsid w:val="00387C3E"/>
    <w:rsid w:val="00395800"/>
    <w:rsid w:val="003B4CF4"/>
    <w:rsid w:val="003C398B"/>
    <w:rsid w:val="003C3E8E"/>
    <w:rsid w:val="00404F54"/>
    <w:rsid w:val="00412E44"/>
    <w:rsid w:val="00414A1B"/>
    <w:rsid w:val="00427801"/>
    <w:rsid w:val="00427E2F"/>
    <w:rsid w:val="0043380E"/>
    <w:rsid w:val="00443095"/>
    <w:rsid w:val="004A584E"/>
    <w:rsid w:val="004E6A63"/>
    <w:rsid w:val="00500BB9"/>
    <w:rsid w:val="00505C64"/>
    <w:rsid w:val="005113D6"/>
    <w:rsid w:val="00523153"/>
    <w:rsid w:val="00532365"/>
    <w:rsid w:val="00541E35"/>
    <w:rsid w:val="00551D5B"/>
    <w:rsid w:val="00554AF2"/>
    <w:rsid w:val="00561C5C"/>
    <w:rsid w:val="0056618E"/>
    <w:rsid w:val="005842E0"/>
    <w:rsid w:val="005C0D80"/>
    <w:rsid w:val="005C5516"/>
    <w:rsid w:val="005D05D9"/>
    <w:rsid w:val="00625C89"/>
    <w:rsid w:val="0063447D"/>
    <w:rsid w:val="00643ECE"/>
    <w:rsid w:val="00661E0F"/>
    <w:rsid w:val="00672EE0"/>
    <w:rsid w:val="006971D6"/>
    <w:rsid w:val="006A0304"/>
    <w:rsid w:val="006A3CF9"/>
    <w:rsid w:val="006A7127"/>
    <w:rsid w:val="006D1146"/>
    <w:rsid w:val="006E6C7C"/>
    <w:rsid w:val="006F1D44"/>
    <w:rsid w:val="00710837"/>
    <w:rsid w:val="00710D9A"/>
    <w:rsid w:val="007117F2"/>
    <w:rsid w:val="00720852"/>
    <w:rsid w:val="00735B6D"/>
    <w:rsid w:val="00752B81"/>
    <w:rsid w:val="0075554F"/>
    <w:rsid w:val="00773131"/>
    <w:rsid w:val="00783205"/>
    <w:rsid w:val="00791962"/>
    <w:rsid w:val="0079499B"/>
    <w:rsid w:val="007F366C"/>
    <w:rsid w:val="0081153C"/>
    <w:rsid w:val="00815642"/>
    <w:rsid w:val="008167ED"/>
    <w:rsid w:val="00823FD1"/>
    <w:rsid w:val="00844D65"/>
    <w:rsid w:val="0086206A"/>
    <w:rsid w:val="00873336"/>
    <w:rsid w:val="008B1854"/>
    <w:rsid w:val="008B2DCA"/>
    <w:rsid w:val="008C1013"/>
    <w:rsid w:val="008C1718"/>
    <w:rsid w:val="008D2EFB"/>
    <w:rsid w:val="0090465F"/>
    <w:rsid w:val="00921BEE"/>
    <w:rsid w:val="00936092"/>
    <w:rsid w:val="00945573"/>
    <w:rsid w:val="00953264"/>
    <w:rsid w:val="0095671E"/>
    <w:rsid w:val="00960A38"/>
    <w:rsid w:val="00981385"/>
    <w:rsid w:val="00996E59"/>
    <w:rsid w:val="009D3E34"/>
    <w:rsid w:val="009E7878"/>
    <w:rsid w:val="009E7971"/>
    <w:rsid w:val="00A16DD3"/>
    <w:rsid w:val="00A35899"/>
    <w:rsid w:val="00A5547A"/>
    <w:rsid w:val="00A5607F"/>
    <w:rsid w:val="00A609EB"/>
    <w:rsid w:val="00A61BDD"/>
    <w:rsid w:val="00A65B5B"/>
    <w:rsid w:val="00A70A12"/>
    <w:rsid w:val="00A72126"/>
    <w:rsid w:val="00A77A03"/>
    <w:rsid w:val="00A77E7F"/>
    <w:rsid w:val="00A82C68"/>
    <w:rsid w:val="00A84968"/>
    <w:rsid w:val="00AB70C4"/>
    <w:rsid w:val="00AD2376"/>
    <w:rsid w:val="00AF07C6"/>
    <w:rsid w:val="00AF21A4"/>
    <w:rsid w:val="00B030C6"/>
    <w:rsid w:val="00B108D3"/>
    <w:rsid w:val="00B31A38"/>
    <w:rsid w:val="00B6405F"/>
    <w:rsid w:val="00B76791"/>
    <w:rsid w:val="00B90811"/>
    <w:rsid w:val="00B92D89"/>
    <w:rsid w:val="00B930E1"/>
    <w:rsid w:val="00B96AB4"/>
    <w:rsid w:val="00BA3531"/>
    <w:rsid w:val="00BB2D65"/>
    <w:rsid w:val="00BB4601"/>
    <w:rsid w:val="00BD061B"/>
    <w:rsid w:val="00BD18CE"/>
    <w:rsid w:val="00BE2F61"/>
    <w:rsid w:val="00BE54E3"/>
    <w:rsid w:val="00BF28F9"/>
    <w:rsid w:val="00BF7CDE"/>
    <w:rsid w:val="00C00F82"/>
    <w:rsid w:val="00C06D88"/>
    <w:rsid w:val="00C14140"/>
    <w:rsid w:val="00C142C2"/>
    <w:rsid w:val="00C15F33"/>
    <w:rsid w:val="00C162E4"/>
    <w:rsid w:val="00C21C30"/>
    <w:rsid w:val="00C22CF0"/>
    <w:rsid w:val="00C425EE"/>
    <w:rsid w:val="00C9332A"/>
    <w:rsid w:val="00CA4999"/>
    <w:rsid w:val="00CB3BAE"/>
    <w:rsid w:val="00CC4833"/>
    <w:rsid w:val="00CD0C0C"/>
    <w:rsid w:val="00CD34FB"/>
    <w:rsid w:val="00CD4376"/>
    <w:rsid w:val="00CE7171"/>
    <w:rsid w:val="00D01F3C"/>
    <w:rsid w:val="00D077D0"/>
    <w:rsid w:val="00D704F2"/>
    <w:rsid w:val="00D708F6"/>
    <w:rsid w:val="00D97D22"/>
    <w:rsid w:val="00DB5D17"/>
    <w:rsid w:val="00DD3B18"/>
    <w:rsid w:val="00DE5292"/>
    <w:rsid w:val="00DE5876"/>
    <w:rsid w:val="00DE636C"/>
    <w:rsid w:val="00DF4E3A"/>
    <w:rsid w:val="00E059A0"/>
    <w:rsid w:val="00E214F7"/>
    <w:rsid w:val="00E3757C"/>
    <w:rsid w:val="00E432C1"/>
    <w:rsid w:val="00E625B7"/>
    <w:rsid w:val="00E83E1B"/>
    <w:rsid w:val="00EA0275"/>
    <w:rsid w:val="00EA10F2"/>
    <w:rsid w:val="00EB053E"/>
    <w:rsid w:val="00EB65E1"/>
    <w:rsid w:val="00EC2F39"/>
    <w:rsid w:val="00ED31EA"/>
    <w:rsid w:val="00EE0B8D"/>
    <w:rsid w:val="00EE1D2A"/>
    <w:rsid w:val="00EF3C2C"/>
    <w:rsid w:val="00F3276F"/>
    <w:rsid w:val="00F33BEA"/>
    <w:rsid w:val="00F35E11"/>
    <w:rsid w:val="00F361E3"/>
    <w:rsid w:val="00F3642E"/>
    <w:rsid w:val="00F40AE8"/>
    <w:rsid w:val="00F605E8"/>
    <w:rsid w:val="00F716E2"/>
    <w:rsid w:val="00F860FD"/>
    <w:rsid w:val="00F92765"/>
    <w:rsid w:val="00FE3766"/>
    <w:rsid w:val="00FE6924"/>
    <w:rsid w:val="00FF22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315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EB053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B053E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315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EB053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B053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6" Type="http://schemas.openxmlformats.org/officeDocument/2006/relationships/image" Target="media/image35.png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3</TotalTime>
  <Pages>4</Pages>
  <Words>904</Words>
  <Characters>5155</Characters>
  <Application>Microsoft Office Word</Application>
  <DocSecurity>0</DocSecurity>
  <Lines>42</Lines>
  <Paragraphs>12</Paragraphs>
  <ScaleCrop>false</ScaleCrop>
  <Company>Lenovo</Company>
  <LinksUpToDate>false</LinksUpToDate>
  <CharactersWithSpaces>60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216</cp:revision>
  <cp:lastPrinted>2017-02-05T20:14:00Z</cp:lastPrinted>
  <dcterms:created xsi:type="dcterms:W3CDTF">2017-01-15T02:06:00Z</dcterms:created>
  <dcterms:modified xsi:type="dcterms:W3CDTF">2017-02-05T20:27:00Z</dcterms:modified>
</cp:coreProperties>
</file>